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452" r:id="rId2"/>
    <p:sldId id="413" r:id="rId3"/>
    <p:sldId id="429" r:id="rId4"/>
    <p:sldId id="430" r:id="rId5"/>
    <p:sldId id="431" r:id="rId6"/>
    <p:sldId id="432" r:id="rId7"/>
    <p:sldId id="433" r:id="rId8"/>
    <p:sldId id="434" r:id="rId9"/>
    <p:sldId id="435" r:id="rId10"/>
    <p:sldId id="436" r:id="rId11"/>
    <p:sldId id="442" r:id="rId12"/>
    <p:sldId id="437" r:id="rId13"/>
    <p:sldId id="424" r:id="rId14"/>
    <p:sldId id="440" r:id="rId15"/>
    <p:sldId id="443" r:id="rId16"/>
    <p:sldId id="438" r:id="rId17"/>
    <p:sldId id="439" r:id="rId18"/>
    <p:sldId id="441" r:id="rId19"/>
    <p:sldId id="406" r:id="rId20"/>
    <p:sldId id="444" r:id="rId21"/>
    <p:sldId id="450" r:id="rId22"/>
    <p:sldId id="445" r:id="rId23"/>
    <p:sldId id="446" r:id="rId24"/>
    <p:sldId id="448" r:id="rId25"/>
    <p:sldId id="447" r:id="rId26"/>
    <p:sldId id="451" r:id="rId27"/>
    <p:sldId id="449" r:id="rId28"/>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27E72"/>
    <a:srgbClr val="0066FF"/>
    <a:srgbClr val="0000FF"/>
    <a:srgbClr val="FF9900"/>
    <a:srgbClr val="FF33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C242C42-88E4-4DF3-A3D8-D935A652D357}" v="58" dt="2023-05-25T14:24:45.942"/>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8602" autoAdjust="0"/>
  </p:normalViewPr>
  <p:slideViewPr>
    <p:cSldViewPr snapToObjects="1">
      <p:cViewPr varScale="1">
        <p:scale>
          <a:sx n="90" d="100"/>
          <a:sy n="90" d="100"/>
        </p:scale>
        <p:origin x="219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35" Type="http://schemas.microsoft.com/office/2015/10/relationships/revisionInfo" Target="revisionInfo.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BC242C42-88E4-4DF3-A3D8-D935A652D357}"/>
    <pc:docChg chg="undo custSel addSld delSld modSld">
      <pc:chgData name="Federico Cluni" userId="754e41aadaf4a8ea" providerId="LiveId" clId="{BC242C42-88E4-4DF3-A3D8-D935A652D357}" dt="2023-05-25T14:27:25.923" v="219" actId="1076"/>
      <pc:docMkLst>
        <pc:docMk/>
      </pc:docMkLst>
      <pc:sldChg chg="del">
        <pc:chgData name="Federico Cluni" userId="754e41aadaf4a8ea" providerId="LiveId" clId="{BC242C42-88E4-4DF3-A3D8-D935A652D357}" dt="2023-05-25T13:43:11.890" v="1" actId="47"/>
        <pc:sldMkLst>
          <pc:docMk/>
          <pc:sldMk cId="0" sldId="256"/>
        </pc:sldMkLst>
      </pc:sldChg>
      <pc:sldChg chg="modSp mod">
        <pc:chgData name="Federico Cluni" userId="754e41aadaf4a8ea" providerId="LiveId" clId="{BC242C42-88E4-4DF3-A3D8-D935A652D357}" dt="2023-05-25T13:50:18.496" v="59" actId="2711"/>
        <pc:sldMkLst>
          <pc:docMk/>
          <pc:sldMk cId="4283767061" sldId="406"/>
        </pc:sldMkLst>
        <pc:spChg chg="mod">
          <ac:chgData name="Federico Cluni" userId="754e41aadaf4a8ea" providerId="LiveId" clId="{BC242C42-88E4-4DF3-A3D8-D935A652D357}" dt="2023-05-25T13:50:18.496" v="59" actId="2711"/>
          <ac:spMkLst>
            <pc:docMk/>
            <pc:sldMk cId="4283767061" sldId="406"/>
            <ac:spMk id="6" creationId="{681FA016-1FE9-4F1E-AA56-A23585ADC7E4}"/>
          </ac:spMkLst>
        </pc:spChg>
        <pc:spChg chg="mod">
          <ac:chgData name="Federico Cluni" userId="754e41aadaf4a8ea" providerId="LiveId" clId="{BC242C42-88E4-4DF3-A3D8-D935A652D357}" dt="2023-05-25T13:50:14.997" v="58" actId="255"/>
          <ac:spMkLst>
            <pc:docMk/>
            <pc:sldMk cId="4283767061" sldId="406"/>
            <ac:spMk id="10242" creationId="{DC72D2AB-B2A2-49F6-8438-A459BDA627FA}"/>
          </ac:spMkLst>
        </pc:spChg>
        <pc:spChg chg="mod">
          <ac:chgData name="Federico Cluni" userId="754e41aadaf4a8ea" providerId="LiveId" clId="{BC242C42-88E4-4DF3-A3D8-D935A652D357}" dt="2023-05-25T13:50:14.997" v="58" actId="255"/>
          <ac:spMkLst>
            <pc:docMk/>
            <pc:sldMk cId="4283767061" sldId="406"/>
            <ac:spMk id="10243" creationId="{4D213196-1290-462C-A590-4FB3CF51C244}"/>
          </ac:spMkLst>
        </pc:spChg>
      </pc:sldChg>
      <pc:sldChg chg="modSp">
        <pc:chgData name="Federico Cluni" userId="754e41aadaf4a8ea" providerId="LiveId" clId="{BC242C42-88E4-4DF3-A3D8-D935A652D357}" dt="2023-05-25T13:43:31.465" v="6" actId="255"/>
        <pc:sldMkLst>
          <pc:docMk/>
          <pc:sldMk cId="228551534" sldId="413"/>
        </pc:sldMkLst>
        <pc:spChg chg="mod">
          <ac:chgData name="Federico Cluni" userId="754e41aadaf4a8ea" providerId="LiveId" clId="{BC242C42-88E4-4DF3-A3D8-D935A652D357}" dt="2023-05-25T13:43:31.465" v="6" actId="255"/>
          <ac:spMkLst>
            <pc:docMk/>
            <pc:sldMk cId="228551534" sldId="413"/>
            <ac:spMk id="10242" creationId="{DC72D2AB-B2A2-49F6-8438-A459BDA627FA}"/>
          </ac:spMkLst>
        </pc:spChg>
        <pc:spChg chg="mod">
          <ac:chgData name="Federico Cluni" userId="754e41aadaf4a8ea" providerId="LiveId" clId="{BC242C42-88E4-4DF3-A3D8-D935A652D357}" dt="2023-05-25T13:43:31.465" v="6" actId="255"/>
          <ac:spMkLst>
            <pc:docMk/>
            <pc:sldMk cId="228551534" sldId="413"/>
            <ac:spMk id="10243" creationId="{4D213196-1290-462C-A590-4FB3CF51C244}"/>
          </ac:spMkLst>
        </pc:spChg>
      </pc:sldChg>
      <pc:sldChg chg="modSp">
        <pc:chgData name="Federico Cluni" userId="754e41aadaf4a8ea" providerId="LiveId" clId="{BC242C42-88E4-4DF3-A3D8-D935A652D357}" dt="2023-05-25T13:48:43.556" v="35" actId="255"/>
        <pc:sldMkLst>
          <pc:docMk/>
          <pc:sldMk cId="2770080425" sldId="424"/>
        </pc:sldMkLst>
        <pc:spChg chg="mod">
          <ac:chgData name="Federico Cluni" userId="754e41aadaf4a8ea" providerId="LiveId" clId="{BC242C42-88E4-4DF3-A3D8-D935A652D357}" dt="2023-05-25T13:48:43.556" v="35" actId="255"/>
          <ac:spMkLst>
            <pc:docMk/>
            <pc:sldMk cId="2770080425" sldId="424"/>
            <ac:spMk id="10242" creationId="{DC72D2AB-B2A2-49F6-8438-A459BDA627FA}"/>
          </ac:spMkLst>
        </pc:spChg>
        <pc:spChg chg="mod">
          <ac:chgData name="Federico Cluni" userId="754e41aadaf4a8ea" providerId="LiveId" clId="{BC242C42-88E4-4DF3-A3D8-D935A652D357}" dt="2023-05-25T13:48:43.556" v="35" actId="255"/>
          <ac:spMkLst>
            <pc:docMk/>
            <pc:sldMk cId="2770080425" sldId="424"/>
            <ac:spMk id="10243" creationId="{4D213196-1290-462C-A590-4FB3CF51C244}"/>
          </ac:spMkLst>
        </pc:spChg>
        <pc:graphicFrameChg chg="mod">
          <ac:chgData name="Federico Cluni" userId="754e41aadaf4a8ea" providerId="LiveId" clId="{BC242C42-88E4-4DF3-A3D8-D935A652D357}" dt="2023-05-25T13:48:43.556" v="35" actId="255"/>
          <ac:graphicFrameMkLst>
            <pc:docMk/>
            <pc:sldMk cId="2770080425" sldId="424"/>
            <ac:graphicFrameMk id="2" creationId="{9BFAFAE0-73C4-4A0C-970E-CEC0AFC9827D}"/>
          </ac:graphicFrameMkLst>
        </pc:graphicFrameChg>
        <pc:picChg chg="mod">
          <ac:chgData name="Federico Cluni" userId="754e41aadaf4a8ea" providerId="LiveId" clId="{BC242C42-88E4-4DF3-A3D8-D935A652D357}" dt="2023-05-25T13:48:43.556" v="35" actId="255"/>
          <ac:picMkLst>
            <pc:docMk/>
            <pc:sldMk cId="2770080425" sldId="424"/>
            <ac:picMk id="5" creationId="{87718567-98C5-4E22-9ED0-FB7D9F51F1BA}"/>
          </ac:picMkLst>
        </pc:picChg>
      </pc:sldChg>
      <pc:sldChg chg="modSp">
        <pc:chgData name="Federico Cluni" userId="754e41aadaf4a8ea" providerId="LiveId" clId="{BC242C42-88E4-4DF3-A3D8-D935A652D357}" dt="2023-05-25T13:43:41.589" v="8" actId="255"/>
        <pc:sldMkLst>
          <pc:docMk/>
          <pc:sldMk cId="2620294116" sldId="429"/>
        </pc:sldMkLst>
        <pc:spChg chg="mod">
          <ac:chgData name="Federico Cluni" userId="754e41aadaf4a8ea" providerId="LiveId" clId="{BC242C42-88E4-4DF3-A3D8-D935A652D357}" dt="2023-05-25T13:43:41.589" v="8" actId="255"/>
          <ac:spMkLst>
            <pc:docMk/>
            <pc:sldMk cId="2620294116" sldId="429"/>
            <ac:spMk id="10242" creationId="{DC72D2AB-B2A2-49F6-8438-A459BDA627FA}"/>
          </ac:spMkLst>
        </pc:spChg>
        <pc:spChg chg="mod">
          <ac:chgData name="Federico Cluni" userId="754e41aadaf4a8ea" providerId="LiveId" clId="{BC242C42-88E4-4DF3-A3D8-D935A652D357}" dt="2023-05-25T13:43:41.589" v="8" actId="255"/>
          <ac:spMkLst>
            <pc:docMk/>
            <pc:sldMk cId="2620294116" sldId="429"/>
            <ac:spMk id="10243" creationId="{4D213196-1290-462C-A590-4FB3CF51C244}"/>
          </ac:spMkLst>
        </pc:spChg>
        <pc:picChg chg="mod">
          <ac:chgData name="Federico Cluni" userId="754e41aadaf4a8ea" providerId="LiveId" clId="{BC242C42-88E4-4DF3-A3D8-D935A652D357}" dt="2023-05-25T13:43:41.589" v="8" actId="255"/>
          <ac:picMkLst>
            <pc:docMk/>
            <pc:sldMk cId="2620294116" sldId="429"/>
            <ac:picMk id="2" creationId="{1A7A245B-19DC-44E9-8678-3C8C43D45012}"/>
          </ac:picMkLst>
        </pc:picChg>
      </pc:sldChg>
      <pc:sldChg chg="modSp">
        <pc:chgData name="Federico Cluni" userId="754e41aadaf4a8ea" providerId="LiveId" clId="{BC242C42-88E4-4DF3-A3D8-D935A652D357}" dt="2023-05-25T13:43:51.126" v="10" actId="255"/>
        <pc:sldMkLst>
          <pc:docMk/>
          <pc:sldMk cId="3833122043" sldId="430"/>
        </pc:sldMkLst>
        <pc:spChg chg="mod">
          <ac:chgData name="Federico Cluni" userId="754e41aadaf4a8ea" providerId="LiveId" clId="{BC242C42-88E4-4DF3-A3D8-D935A652D357}" dt="2023-05-25T13:43:51.126" v="10" actId="255"/>
          <ac:spMkLst>
            <pc:docMk/>
            <pc:sldMk cId="3833122043" sldId="430"/>
            <ac:spMk id="10242" creationId="{DC72D2AB-B2A2-49F6-8438-A459BDA627FA}"/>
          </ac:spMkLst>
        </pc:spChg>
        <pc:spChg chg="mod">
          <ac:chgData name="Federico Cluni" userId="754e41aadaf4a8ea" providerId="LiveId" clId="{BC242C42-88E4-4DF3-A3D8-D935A652D357}" dt="2023-05-25T13:43:51.126" v="10" actId="255"/>
          <ac:spMkLst>
            <pc:docMk/>
            <pc:sldMk cId="3833122043" sldId="430"/>
            <ac:spMk id="10243" creationId="{4D213196-1290-462C-A590-4FB3CF51C244}"/>
          </ac:spMkLst>
        </pc:spChg>
        <pc:picChg chg="mod">
          <ac:chgData name="Federico Cluni" userId="754e41aadaf4a8ea" providerId="LiveId" clId="{BC242C42-88E4-4DF3-A3D8-D935A652D357}" dt="2023-05-25T13:43:51.126" v="10" actId="255"/>
          <ac:picMkLst>
            <pc:docMk/>
            <pc:sldMk cId="3833122043" sldId="430"/>
            <ac:picMk id="3" creationId="{4D6948BF-4476-4141-B73E-FFB2E0CCE163}"/>
          </ac:picMkLst>
        </pc:picChg>
      </pc:sldChg>
      <pc:sldChg chg="modSp">
        <pc:chgData name="Federico Cluni" userId="754e41aadaf4a8ea" providerId="LiveId" clId="{BC242C42-88E4-4DF3-A3D8-D935A652D357}" dt="2023-05-25T13:43:58.802" v="12" actId="255"/>
        <pc:sldMkLst>
          <pc:docMk/>
          <pc:sldMk cId="1759472705" sldId="431"/>
        </pc:sldMkLst>
        <pc:spChg chg="mod">
          <ac:chgData name="Federico Cluni" userId="754e41aadaf4a8ea" providerId="LiveId" clId="{BC242C42-88E4-4DF3-A3D8-D935A652D357}" dt="2023-05-25T13:43:58.802" v="12" actId="255"/>
          <ac:spMkLst>
            <pc:docMk/>
            <pc:sldMk cId="1759472705" sldId="431"/>
            <ac:spMk id="10242" creationId="{DC72D2AB-B2A2-49F6-8438-A459BDA627FA}"/>
          </ac:spMkLst>
        </pc:spChg>
        <pc:spChg chg="mod">
          <ac:chgData name="Federico Cluni" userId="754e41aadaf4a8ea" providerId="LiveId" clId="{BC242C42-88E4-4DF3-A3D8-D935A652D357}" dt="2023-05-25T13:43:58.802" v="12" actId="255"/>
          <ac:spMkLst>
            <pc:docMk/>
            <pc:sldMk cId="1759472705" sldId="431"/>
            <ac:spMk id="10243" creationId="{4D213196-1290-462C-A590-4FB3CF51C244}"/>
          </ac:spMkLst>
        </pc:spChg>
      </pc:sldChg>
      <pc:sldChg chg="modSp mod">
        <pc:chgData name="Federico Cluni" userId="754e41aadaf4a8ea" providerId="LiveId" clId="{BC242C42-88E4-4DF3-A3D8-D935A652D357}" dt="2023-05-25T13:44:20.002" v="16" actId="255"/>
        <pc:sldMkLst>
          <pc:docMk/>
          <pc:sldMk cId="3632298111" sldId="432"/>
        </pc:sldMkLst>
        <pc:spChg chg="mod">
          <ac:chgData name="Federico Cluni" userId="754e41aadaf4a8ea" providerId="LiveId" clId="{BC242C42-88E4-4DF3-A3D8-D935A652D357}" dt="2023-05-25T13:44:10.279" v="14" actId="255"/>
          <ac:spMkLst>
            <pc:docMk/>
            <pc:sldMk cId="3632298111" sldId="432"/>
            <ac:spMk id="10242" creationId="{DC72D2AB-B2A2-49F6-8438-A459BDA627FA}"/>
          </ac:spMkLst>
        </pc:spChg>
        <pc:spChg chg="mod">
          <ac:chgData name="Federico Cluni" userId="754e41aadaf4a8ea" providerId="LiveId" clId="{BC242C42-88E4-4DF3-A3D8-D935A652D357}" dt="2023-05-25T13:44:10.279" v="14" actId="255"/>
          <ac:spMkLst>
            <pc:docMk/>
            <pc:sldMk cId="3632298111" sldId="432"/>
            <ac:spMk id="10243" creationId="{4D213196-1290-462C-A590-4FB3CF51C244}"/>
          </ac:spMkLst>
        </pc:spChg>
        <pc:graphicFrameChg chg="mod modGraphic">
          <ac:chgData name="Federico Cluni" userId="754e41aadaf4a8ea" providerId="LiveId" clId="{BC242C42-88E4-4DF3-A3D8-D935A652D357}" dt="2023-05-25T13:44:20.002" v="16" actId="255"/>
          <ac:graphicFrameMkLst>
            <pc:docMk/>
            <pc:sldMk cId="3632298111" sldId="432"/>
            <ac:graphicFrameMk id="2" creationId="{7EA2914D-BA7B-469D-B6F5-4F1DBB8AD9D0}"/>
          </ac:graphicFrameMkLst>
        </pc:graphicFrameChg>
        <pc:picChg chg="mod">
          <ac:chgData name="Federico Cluni" userId="754e41aadaf4a8ea" providerId="LiveId" clId="{BC242C42-88E4-4DF3-A3D8-D935A652D357}" dt="2023-05-25T13:44:10.279" v="14" actId="255"/>
          <ac:picMkLst>
            <pc:docMk/>
            <pc:sldMk cId="3632298111" sldId="432"/>
            <ac:picMk id="4" creationId="{28B2B4EF-0375-4905-B14D-9885617F7139}"/>
          </ac:picMkLst>
        </pc:picChg>
        <pc:picChg chg="mod">
          <ac:chgData name="Federico Cluni" userId="754e41aadaf4a8ea" providerId="LiveId" clId="{BC242C42-88E4-4DF3-A3D8-D935A652D357}" dt="2023-05-25T13:44:10.279" v="14" actId="255"/>
          <ac:picMkLst>
            <pc:docMk/>
            <pc:sldMk cId="3632298111" sldId="432"/>
            <ac:picMk id="9" creationId="{8D0A9635-FAF2-43FB-99DB-9E4894D88AF7}"/>
          </ac:picMkLst>
        </pc:picChg>
      </pc:sldChg>
      <pc:sldChg chg="modSp">
        <pc:chgData name="Federico Cluni" userId="754e41aadaf4a8ea" providerId="LiveId" clId="{BC242C42-88E4-4DF3-A3D8-D935A652D357}" dt="2023-05-25T13:44:32.012" v="18" actId="255"/>
        <pc:sldMkLst>
          <pc:docMk/>
          <pc:sldMk cId="1383925382" sldId="433"/>
        </pc:sldMkLst>
        <pc:spChg chg="mod">
          <ac:chgData name="Federico Cluni" userId="754e41aadaf4a8ea" providerId="LiveId" clId="{BC242C42-88E4-4DF3-A3D8-D935A652D357}" dt="2023-05-25T13:44:32.012" v="18" actId="255"/>
          <ac:spMkLst>
            <pc:docMk/>
            <pc:sldMk cId="1383925382" sldId="433"/>
            <ac:spMk id="3" creationId="{099C88A0-1C33-4473-AC56-30137A9FF18C}"/>
          </ac:spMkLst>
        </pc:spChg>
        <pc:spChg chg="mod">
          <ac:chgData name="Federico Cluni" userId="754e41aadaf4a8ea" providerId="LiveId" clId="{BC242C42-88E4-4DF3-A3D8-D935A652D357}" dt="2023-05-25T13:44:32.012" v="18" actId="255"/>
          <ac:spMkLst>
            <pc:docMk/>
            <pc:sldMk cId="1383925382" sldId="433"/>
            <ac:spMk id="5" creationId="{83F445CA-233C-4C05-8A63-7A70BB79D355}"/>
          </ac:spMkLst>
        </pc:spChg>
        <pc:spChg chg="mod">
          <ac:chgData name="Federico Cluni" userId="754e41aadaf4a8ea" providerId="LiveId" clId="{BC242C42-88E4-4DF3-A3D8-D935A652D357}" dt="2023-05-25T13:44:32.012" v="18" actId="255"/>
          <ac:spMkLst>
            <pc:docMk/>
            <pc:sldMk cId="1383925382" sldId="433"/>
            <ac:spMk id="6" creationId="{89D72AEE-C83A-4635-8B43-4CD70794B6DC}"/>
          </ac:spMkLst>
        </pc:spChg>
        <pc:spChg chg="mod">
          <ac:chgData name="Federico Cluni" userId="754e41aadaf4a8ea" providerId="LiveId" clId="{BC242C42-88E4-4DF3-A3D8-D935A652D357}" dt="2023-05-25T13:44:32.012" v="18" actId="255"/>
          <ac:spMkLst>
            <pc:docMk/>
            <pc:sldMk cId="1383925382" sldId="433"/>
            <ac:spMk id="10242" creationId="{DC72D2AB-B2A2-49F6-8438-A459BDA627FA}"/>
          </ac:spMkLst>
        </pc:spChg>
        <pc:spChg chg="mod">
          <ac:chgData name="Federico Cluni" userId="754e41aadaf4a8ea" providerId="LiveId" clId="{BC242C42-88E4-4DF3-A3D8-D935A652D357}" dt="2023-05-25T13:44:32.012" v="18" actId="255"/>
          <ac:spMkLst>
            <pc:docMk/>
            <pc:sldMk cId="1383925382" sldId="433"/>
            <ac:spMk id="10243" creationId="{4D213196-1290-462C-A590-4FB3CF51C244}"/>
          </ac:spMkLst>
        </pc:spChg>
        <pc:picChg chg="mod">
          <ac:chgData name="Federico Cluni" userId="754e41aadaf4a8ea" providerId="LiveId" clId="{BC242C42-88E4-4DF3-A3D8-D935A652D357}" dt="2023-05-25T13:44:32.012" v="18" actId="255"/>
          <ac:picMkLst>
            <pc:docMk/>
            <pc:sldMk cId="1383925382" sldId="433"/>
            <ac:picMk id="3074" creationId="{5A6670D3-6170-443D-A43D-8B8B44AAAB7B}"/>
          </ac:picMkLst>
        </pc:picChg>
        <pc:picChg chg="mod">
          <ac:chgData name="Federico Cluni" userId="754e41aadaf4a8ea" providerId="LiveId" clId="{BC242C42-88E4-4DF3-A3D8-D935A652D357}" dt="2023-05-25T13:44:32.012" v="18" actId="255"/>
          <ac:picMkLst>
            <pc:docMk/>
            <pc:sldMk cId="1383925382" sldId="433"/>
            <ac:picMk id="3076" creationId="{C12860A7-667D-4BFA-9D82-4376C9CE988B}"/>
          </ac:picMkLst>
        </pc:picChg>
        <pc:picChg chg="mod">
          <ac:chgData name="Federico Cluni" userId="754e41aadaf4a8ea" providerId="LiveId" clId="{BC242C42-88E4-4DF3-A3D8-D935A652D357}" dt="2023-05-25T13:44:32.012" v="18" actId="255"/>
          <ac:picMkLst>
            <pc:docMk/>
            <pc:sldMk cId="1383925382" sldId="433"/>
            <ac:picMk id="3078" creationId="{E4C7452B-618C-4272-A3E3-CA3515BD46E4}"/>
          </ac:picMkLst>
        </pc:picChg>
      </pc:sldChg>
      <pc:sldChg chg="modSp mod">
        <pc:chgData name="Federico Cluni" userId="754e41aadaf4a8ea" providerId="LiveId" clId="{BC242C42-88E4-4DF3-A3D8-D935A652D357}" dt="2023-05-25T13:46:34.256" v="25" actId="20577"/>
        <pc:sldMkLst>
          <pc:docMk/>
          <pc:sldMk cId="1891678468" sldId="434"/>
        </pc:sldMkLst>
        <pc:spChg chg="mod">
          <ac:chgData name="Federico Cluni" userId="754e41aadaf4a8ea" providerId="LiveId" clId="{BC242C42-88E4-4DF3-A3D8-D935A652D357}" dt="2023-05-25T13:45:56.144" v="20" actId="255"/>
          <ac:spMkLst>
            <pc:docMk/>
            <pc:sldMk cId="1891678468" sldId="434"/>
            <ac:spMk id="10242" creationId="{DC72D2AB-B2A2-49F6-8438-A459BDA627FA}"/>
          </ac:spMkLst>
        </pc:spChg>
        <pc:spChg chg="mod">
          <ac:chgData name="Federico Cluni" userId="754e41aadaf4a8ea" providerId="LiveId" clId="{BC242C42-88E4-4DF3-A3D8-D935A652D357}" dt="2023-05-25T13:46:34.256" v="25" actId="20577"/>
          <ac:spMkLst>
            <pc:docMk/>
            <pc:sldMk cId="1891678468" sldId="434"/>
            <ac:spMk id="10243" creationId="{4D213196-1290-462C-A590-4FB3CF51C244}"/>
          </ac:spMkLst>
        </pc:spChg>
      </pc:sldChg>
      <pc:sldChg chg="modSp">
        <pc:chgData name="Federico Cluni" userId="754e41aadaf4a8ea" providerId="LiveId" clId="{BC242C42-88E4-4DF3-A3D8-D935A652D357}" dt="2023-05-25T13:46:43.857" v="27" actId="255"/>
        <pc:sldMkLst>
          <pc:docMk/>
          <pc:sldMk cId="2167183142" sldId="435"/>
        </pc:sldMkLst>
        <pc:spChg chg="mod">
          <ac:chgData name="Federico Cluni" userId="754e41aadaf4a8ea" providerId="LiveId" clId="{BC242C42-88E4-4DF3-A3D8-D935A652D357}" dt="2023-05-25T13:46:43.857" v="27" actId="255"/>
          <ac:spMkLst>
            <pc:docMk/>
            <pc:sldMk cId="2167183142" sldId="435"/>
            <ac:spMk id="10242" creationId="{DC72D2AB-B2A2-49F6-8438-A459BDA627FA}"/>
          </ac:spMkLst>
        </pc:spChg>
        <pc:spChg chg="mod">
          <ac:chgData name="Federico Cluni" userId="754e41aadaf4a8ea" providerId="LiveId" clId="{BC242C42-88E4-4DF3-A3D8-D935A652D357}" dt="2023-05-25T13:46:43.857" v="27" actId="255"/>
          <ac:spMkLst>
            <pc:docMk/>
            <pc:sldMk cId="2167183142" sldId="435"/>
            <ac:spMk id="10243" creationId="{4D213196-1290-462C-A590-4FB3CF51C244}"/>
          </ac:spMkLst>
        </pc:spChg>
      </pc:sldChg>
      <pc:sldChg chg="modSp">
        <pc:chgData name="Federico Cluni" userId="754e41aadaf4a8ea" providerId="LiveId" clId="{BC242C42-88E4-4DF3-A3D8-D935A652D357}" dt="2023-05-25T13:47:57.121" v="29" actId="255"/>
        <pc:sldMkLst>
          <pc:docMk/>
          <pc:sldMk cId="408319536" sldId="436"/>
        </pc:sldMkLst>
        <pc:spChg chg="mod">
          <ac:chgData name="Federico Cluni" userId="754e41aadaf4a8ea" providerId="LiveId" clId="{BC242C42-88E4-4DF3-A3D8-D935A652D357}" dt="2023-05-25T13:47:57.121" v="29" actId="255"/>
          <ac:spMkLst>
            <pc:docMk/>
            <pc:sldMk cId="408319536" sldId="436"/>
            <ac:spMk id="4" creationId="{F8350EBF-5252-4411-85ED-66FD55E84BA7}"/>
          </ac:spMkLst>
        </pc:spChg>
        <pc:spChg chg="mod">
          <ac:chgData name="Federico Cluni" userId="754e41aadaf4a8ea" providerId="LiveId" clId="{BC242C42-88E4-4DF3-A3D8-D935A652D357}" dt="2023-05-25T13:47:57.121" v="29" actId="255"/>
          <ac:spMkLst>
            <pc:docMk/>
            <pc:sldMk cId="408319536" sldId="436"/>
            <ac:spMk id="10242" creationId="{DC72D2AB-B2A2-49F6-8438-A459BDA627FA}"/>
          </ac:spMkLst>
        </pc:spChg>
        <pc:spChg chg="mod">
          <ac:chgData name="Federico Cluni" userId="754e41aadaf4a8ea" providerId="LiveId" clId="{BC242C42-88E4-4DF3-A3D8-D935A652D357}" dt="2023-05-25T13:47:57.121" v="29" actId="255"/>
          <ac:spMkLst>
            <pc:docMk/>
            <pc:sldMk cId="408319536" sldId="436"/>
            <ac:spMk id="10243" creationId="{4D213196-1290-462C-A590-4FB3CF51C244}"/>
          </ac:spMkLst>
        </pc:spChg>
        <pc:picChg chg="mod">
          <ac:chgData name="Federico Cluni" userId="754e41aadaf4a8ea" providerId="LiveId" clId="{BC242C42-88E4-4DF3-A3D8-D935A652D357}" dt="2023-05-25T13:47:57.121" v="29" actId="255"/>
          <ac:picMkLst>
            <pc:docMk/>
            <pc:sldMk cId="408319536" sldId="436"/>
            <ac:picMk id="3" creationId="{A6F7F42B-E285-4448-8DF3-91EA00E30523}"/>
          </ac:picMkLst>
        </pc:picChg>
      </pc:sldChg>
      <pc:sldChg chg="modSp">
        <pc:chgData name="Federico Cluni" userId="754e41aadaf4a8ea" providerId="LiveId" clId="{BC242C42-88E4-4DF3-A3D8-D935A652D357}" dt="2023-05-25T13:48:33.227" v="33" actId="255"/>
        <pc:sldMkLst>
          <pc:docMk/>
          <pc:sldMk cId="4059243155" sldId="437"/>
        </pc:sldMkLst>
        <pc:spChg chg="mod">
          <ac:chgData name="Federico Cluni" userId="754e41aadaf4a8ea" providerId="LiveId" clId="{BC242C42-88E4-4DF3-A3D8-D935A652D357}" dt="2023-05-25T13:48:33.227" v="33" actId="255"/>
          <ac:spMkLst>
            <pc:docMk/>
            <pc:sldMk cId="4059243155" sldId="437"/>
            <ac:spMk id="10242" creationId="{DC72D2AB-B2A2-49F6-8438-A459BDA627FA}"/>
          </ac:spMkLst>
        </pc:spChg>
        <pc:spChg chg="mod">
          <ac:chgData name="Federico Cluni" userId="754e41aadaf4a8ea" providerId="LiveId" clId="{BC242C42-88E4-4DF3-A3D8-D935A652D357}" dt="2023-05-25T13:48:33.227" v="33" actId="255"/>
          <ac:spMkLst>
            <pc:docMk/>
            <pc:sldMk cId="4059243155" sldId="437"/>
            <ac:spMk id="10243" creationId="{4D213196-1290-462C-A590-4FB3CF51C244}"/>
          </ac:spMkLst>
        </pc:spChg>
      </pc:sldChg>
      <pc:sldChg chg="modSp mod">
        <pc:chgData name="Federico Cluni" userId="754e41aadaf4a8ea" providerId="LiveId" clId="{BC242C42-88E4-4DF3-A3D8-D935A652D357}" dt="2023-05-25T13:49:30.291" v="47" actId="255"/>
        <pc:sldMkLst>
          <pc:docMk/>
          <pc:sldMk cId="3288794622" sldId="438"/>
        </pc:sldMkLst>
        <pc:spChg chg="mod">
          <ac:chgData name="Federico Cluni" userId="754e41aadaf4a8ea" providerId="LiveId" clId="{BC242C42-88E4-4DF3-A3D8-D935A652D357}" dt="2023-05-25T13:49:30.291" v="47" actId="255"/>
          <ac:spMkLst>
            <pc:docMk/>
            <pc:sldMk cId="3288794622" sldId="438"/>
            <ac:spMk id="4" creationId="{20E70B46-3267-498E-B6A2-2444632B2387}"/>
          </ac:spMkLst>
        </pc:spChg>
        <pc:spChg chg="mod">
          <ac:chgData name="Federico Cluni" userId="754e41aadaf4a8ea" providerId="LiveId" clId="{BC242C42-88E4-4DF3-A3D8-D935A652D357}" dt="2023-05-25T13:49:24.576" v="45" actId="255"/>
          <ac:spMkLst>
            <pc:docMk/>
            <pc:sldMk cId="3288794622" sldId="438"/>
            <ac:spMk id="5" creationId="{D77F15AE-CB05-4F94-B335-FABFB75B79C8}"/>
          </ac:spMkLst>
        </pc:spChg>
        <pc:spChg chg="mod">
          <ac:chgData name="Federico Cluni" userId="754e41aadaf4a8ea" providerId="LiveId" clId="{BC242C42-88E4-4DF3-A3D8-D935A652D357}" dt="2023-05-25T13:49:24.576" v="45" actId="255"/>
          <ac:spMkLst>
            <pc:docMk/>
            <pc:sldMk cId="3288794622" sldId="438"/>
            <ac:spMk id="10242" creationId="{DC72D2AB-B2A2-49F6-8438-A459BDA627FA}"/>
          </ac:spMkLst>
        </pc:spChg>
        <pc:spChg chg="mod">
          <ac:chgData name="Federico Cluni" userId="754e41aadaf4a8ea" providerId="LiveId" clId="{BC242C42-88E4-4DF3-A3D8-D935A652D357}" dt="2023-05-25T13:49:24.576" v="45" actId="255"/>
          <ac:spMkLst>
            <pc:docMk/>
            <pc:sldMk cId="3288794622" sldId="438"/>
            <ac:spMk id="10243" creationId="{4D213196-1290-462C-A590-4FB3CF51C244}"/>
          </ac:spMkLst>
        </pc:spChg>
      </pc:sldChg>
      <pc:sldChg chg="modSp mod">
        <pc:chgData name="Federico Cluni" userId="754e41aadaf4a8ea" providerId="LiveId" clId="{BC242C42-88E4-4DF3-A3D8-D935A652D357}" dt="2023-05-25T13:49:46.287" v="51" actId="255"/>
        <pc:sldMkLst>
          <pc:docMk/>
          <pc:sldMk cId="4085600638" sldId="439"/>
        </pc:sldMkLst>
        <pc:spChg chg="mod">
          <ac:chgData name="Federico Cluni" userId="754e41aadaf4a8ea" providerId="LiveId" clId="{BC242C42-88E4-4DF3-A3D8-D935A652D357}" dt="2023-05-25T13:49:46.287" v="51" actId="255"/>
          <ac:spMkLst>
            <pc:docMk/>
            <pc:sldMk cId="4085600638" sldId="439"/>
            <ac:spMk id="4" creationId="{20E70B46-3267-498E-B6A2-2444632B2387}"/>
          </ac:spMkLst>
        </pc:spChg>
        <pc:spChg chg="mod">
          <ac:chgData name="Federico Cluni" userId="754e41aadaf4a8ea" providerId="LiveId" clId="{BC242C42-88E4-4DF3-A3D8-D935A652D357}" dt="2023-05-25T13:49:41.614" v="49" actId="255"/>
          <ac:spMkLst>
            <pc:docMk/>
            <pc:sldMk cId="4085600638" sldId="439"/>
            <ac:spMk id="5" creationId="{D77F15AE-CB05-4F94-B335-FABFB75B79C8}"/>
          </ac:spMkLst>
        </pc:spChg>
        <pc:spChg chg="mod">
          <ac:chgData name="Federico Cluni" userId="754e41aadaf4a8ea" providerId="LiveId" clId="{BC242C42-88E4-4DF3-A3D8-D935A652D357}" dt="2023-05-25T13:49:41.614" v="49" actId="255"/>
          <ac:spMkLst>
            <pc:docMk/>
            <pc:sldMk cId="4085600638" sldId="439"/>
            <ac:spMk id="10242" creationId="{DC72D2AB-B2A2-49F6-8438-A459BDA627FA}"/>
          </ac:spMkLst>
        </pc:spChg>
        <pc:spChg chg="mod">
          <ac:chgData name="Federico Cluni" userId="754e41aadaf4a8ea" providerId="LiveId" clId="{BC242C42-88E4-4DF3-A3D8-D935A652D357}" dt="2023-05-25T13:49:41.614" v="49" actId="255"/>
          <ac:spMkLst>
            <pc:docMk/>
            <pc:sldMk cId="4085600638" sldId="439"/>
            <ac:spMk id="10243" creationId="{4D213196-1290-462C-A590-4FB3CF51C244}"/>
          </ac:spMkLst>
        </pc:spChg>
      </pc:sldChg>
      <pc:sldChg chg="modSp mod">
        <pc:chgData name="Federico Cluni" userId="754e41aadaf4a8ea" providerId="LiveId" clId="{BC242C42-88E4-4DF3-A3D8-D935A652D357}" dt="2023-05-25T13:49:02.990" v="39" actId="255"/>
        <pc:sldMkLst>
          <pc:docMk/>
          <pc:sldMk cId="542183006" sldId="440"/>
        </pc:sldMkLst>
        <pc:spChg chg="mod">
          <ac:chgData name="Federico Cluni" userId="754e41aadaf4a8ea" providerId="LiveId" clId="{BC242C42-88E4-4DF3-A3D8-D935A652D357}" dt="2023-05-25T13:49:02.990" v="39" actId="255"/>
          <ac:spMkLst>
            <pc:docMk/>
            <pc:sldMk cId="542183006" sldId="440"/>
            <ac:spMk id="4" creationId="{20E70B46-3267-498E-B6A2-2444632B2387}"/>
          </ac:spMkLst>
        </pc:spChg>
        <pc:spChg chg="mod">
          <ac:chgData name="Federico Cluni" userId="754e41aadaf4a8ea" providerId="LiveId" clId="{BC242C42-88E4-4DF3-A3D8-D935A652D357}" dt="2023-05-25T13:48:56.699" v="37" actId="255"/>
          <ac:spMkLst>
            <pc:docMk/>
            <pc:sldMk cId="542183006" sldId="440"/>
            <ac:spMk id="5" creationId="{D77F15AE-CB05-4F94-B335-FABFB75B79C8}"/>
          </ac:spMkLst>
        </pc:spChg>
        <pc:spChg chg="mod">
          <ac:chgData name="Federico Cluni" userId="754e41aadaf4a8ea" providerId="LiveId" clId="{BC242C42-88E4-4DF3-A3D8-D935A652D357}" dt="2023-05-25T13:48:56.699" v="37" actId="255"/>
          <ac:spMkLst>
            <pc:docMk/>
            <pc:sldMk cId="542183006" sldId="440"/>
            <ac:spMk id="10242" creationId="{DC72D2AB-B2A2-49F6-8438-A459BDA627FA}"/>
          </ac:spMkLst>
        </pc:spChg>
        <pc:spChg chg="mod">
          <ac:chgData name="Federico Cluni" userId="754e41aadaf4a8ea" providerId="LiveId" clId="{BC242C42-88E4-4DF3-A3D8-D935A652D357}" dt="2023-05-25T13:48:56.699" v="37" actId="255"/>
          <ac:spMkLst>
            <pc:docMk/>
            <pc:sldMk cId="542183006" sldId="440"/>
            <ac:spMk id="10243" creationId="{4D213196-1290-462C-A590-4FB3CF51C244}"/>
          </ac:spMkLst>
        </pc:spChg>
      </pc:sldChg>
      <pc:sldChg chg="modSp mod">
        <pc:chgData name="Federico Cluni" userId="754e41aadaf4a8ea" providerId="LiveId" clId="{BC242C42-88E4-4DF3-A3D8-D935A652D357}" dt="2023-05-25T13:49:59.974" v="55" actId="255"/>
        <pc:sldMkLst>
          <pc:docMk/>
          <pc:sldMk cId="3378018188" sldId="441"/>
        </pc:sldMkLst>
        <pc:spChg chg="mod">
          <ac:chgData name="Federico Cluni" userId="754e41aadaf4a8ea" providerId="LiveId" clId="{BC242C42-88E4-4DF3-A3D8-D935A652D357}" dt="2023-05-25T13:49:59.974" v="55" actId="255"/>
          <ac:spMkLst>
            <pc:docMk/>
            <pc:sldMk cId="3378018188" sldId="441"/>
            <ac:spMk id="4" creationId="{20E70B46-3267-498E-B6A2-2444632B2387}"/>
          </ac:spMkLst>
        </pc:spChg>
        <pc:spChg chg="mod">
          <ac:chgData name="Federico Cluni" userId="754e41aadaf4a8ea" providerId="LiveId" clId="{BC242C42-88E4-4DF3-A3D8-D935A652D357}" dt="2023-05-25T13:49:54.718" v="53" actId="255"/>
          <ac:spMkLst>
            <pc:docMk/>
            <pc:sldMk cId="3378018188" sldId="441"/>
            <ac:spMk id="5" creationId="{D77F15AE-CB05-4F94-B335-FABFB75B79C8}"/>
          </ac:spMkLst>
        </pc:spChg>
        <pc:spChg chg="mod">
          <ac:chgData name="Federico Cluni" userId="754e41aadaf4a8ea" providerId="LiveId" clId="{BC242C42-88E4-4DF3-A3D8-D935A652D357}" dt="2023-05-25T13:49:54.718" v="53" actId="255"/>
          <ac:spMkLst>
            <pc:docMk/>
            <pc:sldMk cId="3378018188" sldId="441"/>
            <ac:spMk id="10242" creationId="{DC72D2AB-B2A2-49F6-8438-A459BDA627FA}"/>
          </ac:spMkLst>
        </pc:spChg>
        <pc:spChg chg="mod">
          <ac:chgData name="Federico Cluni" userId="754e41aadaf4a8ea" providerId="LiveId" clId="{BC242C42-88E4-4DF3-A3D8-D935A652D357}" dt="2023-05-25T13:49:54.718" v="53" actId="255"/>
          <ac:spMkLst>
            <pc:docMk/>
            <pc:sldMk cId="3378018188" sldId="441"/>
            <ac:spMk id="10243" creationId="{4D213196-1290-462C-A590-4FB3CF51C244}"/>
          </ac:spMkLst>
        </pc:spChg>
      </pc:sldChg>
      <pc:sldChg chg="modSp">
        <pc:chgData name="Federico Cluni" userId="754e41aadaf4a8ea" providerId="LiveId" clId="{BC242C42-88E4-4DF3-A3D8-D935A652D357}" dt="2023-05-25T13:48:26.126" v="31" actId="255"/>
        <pc:sldMkLst>
          <pc:docMk/>
          <pc:sldMk cId="3450238482" sldId="442"/>
        </pc:sldMkLst>
        <pc:spChg chg="mod">
          <ac:chgData name="Federico Cluni" userId="754e41aadaf4a8ea" providerId="LiveId" clId="{BC242C42-88E4-4DF3-A3D8-D935A652D357}" dt="2023-05-25T13:48:26.126" v="31" actId="255"/>
          <ac:spMkLst>
            <pc:docMk/>
            <pc:sldMk cId="3450238482" sldId="442"/>
            <ac:spMk id="10242" creationId="{DC72D2AB-B2A2-49F6-8438-A459BDA627FA}"/>
          </ac:spMkLst>
        </pc:spChg>
        <pc:spChg chg="mod">
          <ac:chgData name="Federico Cluni" userId="754e41aadaf4a8ea" providerId="LiveId" clId="{BC242C42-88E4-4DF3-A3D8-D935A652D357}" dt="2023-05-25T13:48:26.126" v="31" actId="255"/>
          <ac:spMkLst>
            <pc:docMk/>
            <pc:sldMk cId="3450238482" sldId="442"/>
            <ac:spMk id="10243" creationId="{4D213196-1290-462C-A590-4FB3CF51C244}"/>
          </ac:spMkLst>
        </pc:spChg>
        <pc:picChg chg="mod">
          <ac:chgData name="Federico Cluni" userId="754e41aadaf4a8ea" providerId="LiveId" clId="{BC242C42-88E4-4DF3-A3D8-D935A652D357}" dt="2023-05-25T13:48:26.126" v="31" actId="255"/>
          <ac:picMkLst>
            <pc:docMk/>
            <pc:sldMk cId="3450238482" sldId="442"/>
            <ac:picMk id="4" creationId="{287643FD-A49E-4A64-BAE5-C6A6C1667F13}"/>
          </ac:picMkLst>
        </pc:picChg>
      </pc:sldChg>
      <pc:sldChg chg="modSp mod">
        <pc:chgData name="Federico Cluni" userId="754e41aadaf4a8ea" providerId="LiveId" clId="{BC242C42-88E4-4DF3-A3D8-D935A652D357}" dt="2023-05-25T13:49:16.562" v="43" actId="255"/>
        <pc:sldMkLst>
          <pc:docMk/>
          <pc:sldMk cId="2480694554" sldId="443"/>
        </pc:sldMkLst>
        <pc:spChg chg="mod">
          <ac:chgData name="Federico Cluni" userId="754e41aadaf4a8ea" providerId="LiveId" clId="{BC242C42-88E4-4DF3-A3D8-D935A652D357}" dt="2023-05-25T13:49:16.562" v="43" actId="255"/>
          <ac:spMkLst>
            <pc:docMk/>
            <pc:sldMk cId="2480694554" sldId="443"/>
            <ac:spMk id="4" creationId="{20E70B46-3267-498E-B6A2-2444632B2387}"/>
          </ac:spMkLst>
        </pc:spChg>
        <pc:spChg chg="mod">
          <ac:chgData name="Federico Cluni" userId="754e41aadaf4a8ea" providerId="LiveId" clId="{BC242C42-88E4-4DF3-A3D8-D935A652D357}" dt="2023-05-25T13:49:10.943" v="41" actId="255"/>
          <ac:spMkLst>
            <pc:docMk/>
            <pc:sldMk cId="2480694554" sldId="443"/>
            <ac:spMk id="5" creationId="{D77F15AE-CB05-4F94-B335-FABFB75B79C8}"/>
          </ac:spMkLst>
        </pc:spChg>
        <pc:spChg chg="mod">
          <ac:chgData name="Federico Cluni" userId="754e41aadaf4a8ea" providerId="LiveId" clId="{BC242C42-88E4-4DF3-A3D8-D935A652D357}" dt="2023-05-25T13:49:10.943" v="41" actId="255"/>
          <ac:spMkLst>
            <pc:docMk/>
            <pc:sldMk cId="2480694554" sldId="443"/>
            <ac:spMk id="10242" creationId="{DC72D2AB-B2A2-49F6-8438-A459BDA627FA}"/>
          </ac:spMkLst>
        </pc:spChg>
        <pc:spChg chg="mod">
          <ac:chgData name="Federico Cluni" userId="754e41aadaf4a8ea" providerId="LiveId" clId="{BC242C42-88E4-4DF3-A3D8-D935A652D357}" dt="2023-05-25T13:49:10.943" v="41" actId="255"/>
          <ac:spMkLst>
            <pc:docMk/>
            <pc:sldMk cId="2480694554" sldId="443"/>
            <ac:spMk id="10243" creationId="{4D213196-1290-462C-A590-4FB3CF51C244}"/>
          </ac:spMkLst>
        </pc:spChg>
      </pc:sldChg>
      <pc:sldChg chg="modSp mod">
        <pc:chgData name="Federico Cluni" userId="754e41aadaf4a8ea" providerId="LiveId" clId="{BC242C42-88E4-4DF3-A3D8-D935A652D357}" dt="2023-05-25T13:50:37.940" v="64" actId="20577"/>
        <pc:sldMkLst>
          <pc:docMk/>
          <pc:sldMk cId="3948725500" sldId="444"/>
        </pc:sldMkLst>
        <pc:spChg chg="mod">
          <ac:chgData name="Federico Cluni" userId="754e41aadaf4a8ea" providerId="LiveId" clId="{BC242C42-88E4-4DF3-A3D8-D935A652D357}" dt="2023-05-25T13:50:33.401" v="61" actId="255"/>
          <ac:spMkLst>
            <pc:docMk/>
            <pc:sldMk cId="3948725500" sldId="444"/>
            <ac:spMk id="10242" creationId="{DC72D2AB-B2A2-49F6-8438-A459BDA627FA}"/>
          </ac:spMkLst>
        </pc:spChg>
        <pc:spChg chg="mod">
          <ac:chgData name="Federico Cluni" userId="754e41aadaf4a8ea" providerId="LiveId" clId="{BC242C42-88E4-4DF3-A3D8-D935A652D357}" dt="2023-05-25T13:50:37.940" v="64" actId="20577"/>
          <ac:spMkLst>
            <pc:docMk/>
            <pc:sldMk cId="3948725500" sldId="444"/>
            <ac:spMk id="10243" creationId="{4D213196-1290-462C-A590-4FB3CF51C244}"/>
          </ac:spMkLst>
        </pc:spChg>
        <pc:picChg chg="mod">
          <ac:chgData name="Federico Cluni" userId="754e41aadaf4a8ea" providerId="LiveId" clId="{BC242C42-88E4-4DF3-A3D8-D935A652D357}" dt="2023-05-25T13:50:33.401" v="61" actId="255"/>
          <ac:picMkLst>
            <pc:docMk/>
            <pc:sldMk cId="3948725500" sldId="444"/>
            <ac:picMk id="2" creationId="{04329A6F-40F5-4094-A23D-CAEB5017E45A}"/>
          </ac:picMkLst>
        </pc:picChg>
      </pc:sldChg>
      <pc:sldChg chg="modSp mod">
        <pc:chgData name="Federico Cluni" userId="754e41aadaf4a8ea" providerId="LiveId" clId="{BC242C42-88E4-4DF3-A3D8-D935A652D357}" dt="2023-05-25T14:09:12.636" v="168" actId="20577"/>
        <pc:sldMkLst>
          <pc:docMk/>
          <pc:sldMk cId="215123366" sldId="445"/>
        </pc:sldMkLst>
        <pc:spChg chg="mod">
          <ac:chgData name="Federico Cluni" userId="754e41aadaf4a8ea" providerId="LiveId" clId="{BC242C42-88E4-4DF3-A3D8-D935A652D357}" dt="2023-05-25T14:09:10.333" v="166" actId="20577"/>
          <ac:spMkLst>
            <pc:docMk/>
            <pc:sldMk cId="215123366" sldId="445"/>
            <ac:spMk id="5" creationId="{6305B8B0-B5FD-4CBD-9B1A-AF17A8E7C2B6}"/>
          </ac:spMkLst>
        </pc:spChg>
        <pc:spChg chg="mod">
          <ac:chgData name="Federico Cluni" userId="754e41aadaf4a8ea" providerId="LiveId" clId="{BC242C42-88E4-4DF3-A3D8-D935A652D357}" dt="2023-05-25T14:09:12.636" v="168" actId="20577"/>
          <ac:spMkLst>
            <pc:docMk/>
            <pc:sldMk cId="215123366" sldId="445"/>
            <ac:spMk id="6" creationId="{20C392BC-1BB2-4C2C-ABEC-9B42840AFA38}"/>
          </ac:spMkLst>
        </pc:spChg>
        <pc:spChg chg="mod">
          <ac:chgData name="Federico Cluni" userId="754e41aadaf4a8ea" providerId="LiveId" clId="{BC242C42-88E4-4DF3-A3D8-D935A652D357}" dt="2023-05-25T13:52:21.176" v="79" actId="255"/>
          <ac:spMkLst>
            <pc:docMk/>
            <pc:sldMk cId="215123366" sldId="445"/>
            <ac:spMk id="10242" creationId="{DC72D2AB-B2A2-49F6-8438-A459BDA627FA}"/>
          </ac:spMkLst>
        </pc:spChg>
        <pc:spChg chg="mod">
          <ac:chgData name="Federico Cluni" userId="754e41aadaf4a8ea" providerId="LiveId" clId="{BC242C42-88E4-4DF3-A3D8-D935A652D357}" dt="2023-05-25T13:52:21.176" v="79" actId="255"/>
          <ac:spMkLst>
            <pc:docMk/>
            <pc:sldMk cId="215123366" sldId="445"/>
            <ac:spMk id="10243" creationId="{4D213196-1290-462C-A590-4FB3CF51C244}"/>
          </ac:spMkLst>
        </pc:spChg>
        <pc:picChg chg="mod">
          <ac:chgData name="Federico Cluni" userId="754e41aadaf4a8ea" providerId="LiveId" clId="{BC242C42-88E4-4DF3-A3D8-D935A652D357}" dt="2023-05-25T13:52:21.176" v="79" actId="255"/>
          <ac:picMkLst>
            <pc:docMk/>
            <pc:sldMk cId="215123366" sldId="445"/>
            <ac:picMk id="3" creationId="{F0A76100-2BFA-4650-AE44-EA9C4B0A8A38}"/>
          </ac:picMkLst>
        </pc:picChg>
      </pc:sldChg>
      <pc:sldChg chg="modSp mod modNotesTx">
        <pc:chgData name="Federico Cluni" userId="754e41aadaf4a8ea" providerId="LiveId" clId="{BC242C42-88E4-4DF3-A3D8-D935A652D357}" dt="2023-05-25T14:18:50.354" v="191" actId="20577"/>
        <pc:sldMkLst>
          <pc:docMk/>
          <pc:sldMk cId="2819215199" sldId="446"/>
        </pc:sldMkLst>
        <pc:spChg chg="mod">
          <ac:chgData name="Federico Cluni" userId="754e41aadaf4a8ea" providerId="LiveId" clId="{BC242C42-88E4-4DF3-A3D8-D935A652D357}" dt="2023-05-25T14:10:53.248" v="170" actId="20577"/>
          <ac:spMkLst>
            <pc:docMk/>
            <pc:sldMk cId="2819215199" sldId="446"/>
            <ac:spMk id="5" creationId="{6305B8B0-B5FD-4CBD-9B1A-AF17A8E7C2B6}"/>
          </ac:spMkLst>
        </pc:spChg>
        <pc:spChg chg="mod">
          <ac:chgData name="Federico Cluni" userId="754e41aadaf4a8ea" providerId="LiveId" clId="{BC242C42-88E4-4DF3-A3D8-D935A652D357}" dt="2023-05-25T13:53:21.257" v="99" actId="255"/>
          <ac:spMkLst>
            <pc:docMk/>
            <pc:sldMk cId="2819215199" sldId="446"/>
            <ac:spMk id="7" creationId="{89515082-3392-4D81-B7D3-C58E32B5731B}"/>
          </ac:spMkLst>
        </pc:spChg>
        <pc:spChg chg="mod">
          <ac:chgData name="Federico Cluni" userId="754e41aadaf4a8ea" providerId="LiveId" clId="{BC242C42-88E4-4DF3-A3D8-D935A652D357}" dt="2023-05-25T13:53:21.257" v="99" actId="255"/>
          <ac:spMkLst>
            <pc:docMk/>
            <pc:sldMk cId="2819215199" sldId="446"/>
            <ac:spMk id="8" creationId="{5851ED21-C77F-4070-BF14-8660F2F3F3C8}"/>
          </ac:spMkLst>
        </pc:spChg>
        <pc:spChg chg="mod">
          <ac:chgData name="Federico Cluni" userId="754e41aadaf4a8ea" providerId="LiveId" clId="{BC242C42-88E4-4DF3-A3D8-D935A652D357}" dt="2023-05-25T13:53:21.257" v="99" actId="255"/>
          <ac:spMkLst>
            <pc:docMk/>
            <pc:sldMk cId="2819215199" sldId="446"/>
            <ac:spMk id="11" creationId="{48B444DC-2766-4E12-8F28-7451643F34AC}"/>
          </ac:spMkLst>
        </pc:spChg>
        <pc:spChg chg="mod">
          <ac:chgData name="Federico Cluni" userId="754e41aadaf4a8ea" providerId="LiveId" clId="{BC242C42-88E4-4DF3-A3D8-D935A652D357}" dt="2023-05-25T13:53:21.257" v="99" actId="255"/>
          <ac:spMkLst>
            <pc:docMk/>
            <pc:sldMk cId="2819215199" sldId="446"/>
            <ac:spMk id="18" creationId="{0D8DE603-5088-44BB-BAEB-83D638F32DAE}"/>
          </ac:spMkLst>
        </pc:spChg>
        <pc:spChg chg="mod">
          <ac:chgData name="Federico Cluni" userId="754e41aadaf4a8ea" providerId="LiveId" clId="{BC242C42-88E4-4DF3-A3D8-D935A652D357}" dt="2023-05-25T13:53:21.257" v="99" actId="255"/>
          <ac:spMkLst>
            <pc:docMk/>
            <pc:sldMk cId="2819215199" sldId="446"/>
            <ac:spMk id="22" creationId="{E9588085-133D-4DCA-9B3D-2659732AD930}"/>
          </ac:spMkLst>
        </pc:spChg>
        <pc:spChg chg="mod">
          <ac:chgData name="Federico Cluni" userId="754e41aadaf4a8ea" providerId="LiveId" clId="{BC242C42-88E4-4DF3-A3D8-D935A652D357}" dt="2023-05-25T13:53:21.257" v="99" actId="255"/>
          <ac:spMkLst>
            <pc:docMk/>
            <pc:sldMk cId="2819215199" sldId="446"/>
            <ac:spMk id="24" creationId="{28BE0CA2-931D-4004-A066-C1A3CC586AE9}"/>
          </ac:spMkLst>
        </pc:spChg>
        <pc:spChg chg="mod">
          <ac:chgData name="Federico Cluni" userId="754e41aadaf4a8ea" providerId="LiveId" clId="{BC242C42-88E4-4DF3-A3D8-D935A652D357}" dt="2023-05-25T13:53:21.257" v="99" actId="255"/>
          <ac:spMkLst>
            <pc:docMk/>
            <pc:sldMk cId="2819215199" sldId="446"/>
            <ac:spMk id="25" creationId="{28D42EE0-4B2E-46B9-995E-03F94CD51DF1}"/>
          </ac:spMkLst>
        </pc:spChg>
        <pc:spChg chg="mod">
          <ac:chgData name="Federico Cluni" userId="754e41aadaf4a8ea" providerId="LiveId" clId="{BC242C42-88E4-4DF3-A3D8-D935A652D357}" dt="2023-05-25T13:53:21.257" v="99" actId="255"/>
          <ac:spMkLst>
            <pc:docMk/>
            <pc:sldMk cId="2819215199" sldId="446"/>
            <ac:spMk id="26" creationId="{7E9253E8-E54D-4776-9B8A-40A02B46FEAD}"/>
          </ac:spMkLst>
        </pc:spChg>
        <pc:spChg chg="mod">
          <ac:chgData name="Federico Cluni" userId="754e41aadaf4a8ea" providerId="LiveId" clId="{BC242C42-88E4-4DF3-A3D8-D935A652D357}" dt="2023-05-25T13:53:21.257" v="99" actId="255"/>
          <ac:spMkLst>
            <pc:docMk/>
            <pc:sldMk cId="2819215199" sldId="446"/>
            <ac:spMk id="28" creationId="{293AFB3A-814F-42C9-9AF3-812A11C8172B}"/>
          </ac:spMkLst>
        </pc:spChg>
        <pc:spChg chg="mod">
          <ac:chgData name="Federico Cluni" userId="754e41aadaf4a8ea" providerId="LiveId" clId="{BC242C42-88E4-4DF3-A3D8-D935A652D357}" dt="2023-05-25T13:53:21.257" v="99" actId="255"/>
          <ac:spMkLst>
            <pc:docMk/>
            <pc:sldMk cId="2819215199" sldId="446"/>
            <ac:spMk id="29" creationId="{A2C0E879-4C90-4244-82EE-6AE07D02B2F1}"/>
          </ac:spMkLst>
        </pc:spChg>
        <pc:spChg chg="mod">
          <ac:chgData name="Federico Cluni" userId="754e41aadaf4a8ea" providerId="LiveId" clId="{BC242C42-88E4-4DF3-A3D8-D935A652D357}" dt="2023-05-25T13:53:21.257" v="99" actId="255"/>
          <ac:spMkLst>
            <pc:docMk/>
            <pc:sldMk cId="2819215199" sldId="446"/>
            <ac:spMk id="10242" creationId="{DC72D2AB-B2A2-49F6-8438-A459BDA627FA}"/>
          </ac:spMkLst>
        </pc:spChg>
        <pc:spChg chg="mod">
          <ac:chgData name="Federico Cluni" userId="754e41aadaf4a8ea" providerId="LiveId" clId="{BC242C42-88E4-4DF3-A3D8-D935A652D357}" dt="2023-05-25T13:53:21.257" v="99" actId="255"/>
          <ac:spMkLst>
            <pc:docMk/>
            <pc:sldMk cId="2819215199" sldId="446"/>
            <ac:spMk id="10243" creationId="{4D213196-1290-462C-A590-4FB3CF51C244}"/>
          </ac:spMkLst>
        </pc:spChg>
        <pc:cxnChg chg="mod">
          <ac:chgData name="Federico Cluni" userId="754e41aadaf4a8ea" providerId="LiveId" clId="{BC242C42-88E4-4DF3-A3D8-D935A652D357}" dt="2023-05-25T13:53:21.257" v="99" actId="255"/>
          <ac:cxnSpMkLst>
            <pc:docMk/>
            <pc:sldMk cId="2819215199" sldId="446"/>
            <ac:cxnSpMk id="13" creationId="{BE14EDA7-DFF6-4255-B2C9-6A62D97CD6F5}"/>
          </ac:cxnSpMkLst>
        </pc:cxnChg>
        <pc:cxnChg chg="mod">
          <ac:chgData name="Federico Cluni" userId="754e41aadaf4a8ea" providerId="LiveId" clId="{BC242C42-88E4-4DF3-A3D8-D935A652D357}" dt="2023-05-25T13:53:21.257" v="99" actId="255"/>
          <ac:cxnSpMkLst>
            <pc:docMk/>
            <pc:sldMk cId="2819215199" sldId="446"/>
            <ac:cxnSpMk id="15" creationId="{A66C5B50-66A4-4C8D-935C-E3D411B3BA26}"/>
          </ac:cxnSpMkLst>
        </pc:cxnChg>
        <pc:cxnChg chg="mod">
          <ac:chgData name="Federico Cluni" userId="754e41aadaf4a8ea" providerId="LiveId" clId="{BC242C42-88E4-4DF3-A3D8-D935A652D357}" dt="2023-05-25T13:53:21.257" v="99" actId="255"/>
          <ac:cxnSpMkLst>
            <pc:docMk/>
            <pc:sldMk cId="2819215199" sldId="446"/>
            <ac:cxnSpMk id="23" creationId="{D6426836-B9B2-4432-9C06-D113136DDA3E}"/>
          </ac:cxnSpMkLst>
        </pc:cxnChg>
        <pc:cxnChg chg="mod">
          <ac:chgData name="Federico Cluni" userId="754e41aadaf4a8ea" providerId="LiveId" clId="{BC242C42-88E4-4DF3-A3D8-D935A652D357}" dt="2023-05-25T13:53:21.257" v="99" actId="255"/>
          <ac:cxnSpMkLst>
            <pc:docMk/>
            <pc:sldMk cId="2819215199" sldId="446"/>
            <ac:cxnSpMk id="27" creationId="{773ECFF2-8338-4AF3-9866-18F494F221A9}"/>
          </ac:cxnSpMkLst>
        </pc:cxnChg>
        <pc:cxnChg chg="mod">
          <ac:chgData name="Federico Cluni" userId="754e41aadaf4a8ea" providerId="LiveId" clId="{BC242C42-88E4-4DF3-A3D8-D935A652D357}" dt="2023-05-25T13:53:21.257" v="99" actId="255"/>
          <ac:cxnSpMkLst>
            <pc:docMk/>
            <pc:sldMk cId="2819215199" sldId="446"/>
            <ac:cxnSpMk id="31" creationId="{11D91419-5E28-4E0A-A9CB-B6E84E337176}"/>
          </ac:cxnSpMkLst>
        </pc:cxnChg>
        <pc:cxnChg chg="mod">
          <ac:chgData name="Federico Cluni" userId="754e41aadaf4a8ea" providerId="LiveId" clId="{BC242C42-88E4-4DF3-A3D8-D935A652D357}" dt="2023-05-25T13:53:21.257" v="99" actId="255"/>
          <ac:cxnSpMkLst>
            <pc:docMk/>
            <pc:sldMk cId="2819215199" sldId="446"/>
            <ac:cxnSpMk id="10241" creationId="{BA2AC031-55EE-4E4D-AFED-3E2BC5AB0D0F}"/>
          </ac:cxnSpMkLst>
        </pc:cxnChg>
      </pc:sldChg>
      <pc:sldChg chg="modSp mod">
        <pc:chgData name="Federico Cluni" userId="754e41aadaf4a8ea" providerId="LiveId" clId="{BC242C42-88E4-4DF3-A3D8-D935A652D357}" dt="2023-05-25T14:11:18.451" v="188" actId="20577"/>
        <pc:sldMkLst>
          <pc:docMk/>
          <pc:sldMk cId="1102108849" sldId="447"/>
        </pc:sldMkLst>
        <pc:spChg chg="mod">
          <ac:chgData name="Federico Cluni" userId="754e41aadaf4a8ea" providerId="LiveId" clId="{BC242C42-88E4-4DF3-A3D8-D935A652D357}" dt="2023-05-25T14:11:14.282" v="180" actId="20577"/>
          <ac:spMkLst>
            <pc:docMk/>
            <pc:sldMk cId="1102108849" sldId="447"/>
            <ac:spMk id="5" creationId="{6305B8B0-B5FD-4CBD-9B1A-AF17A8E7C2B6}"/>
          </ac:spMkLst>
        </pc:spChg>
        <pc:spChg chg="mod">
          <ac:chgData name="Federico Cluni" userId="754e41aadaf4a8ea" providerId="LiveId" clId="{BC242C42-88E4-4DF3-A3D8-D935A652D357}" dt="2023-05-25T14:11:18.451" v="188" actId="20577"/>
          <ac:spMkLst>
            <pc:docMk/>
            <pc:sldMk cId="1102108849" sldId="447"/>
            <ac:spMk id="6" creationId="{80951295-577C-7E15-9DA0-42ADD7151AF9}"/>
          </ac:spMkLst>
        </pc:spChg>
        <pc:spChg chg="mod">
          <ac:chgData name="Federico Cluni" userId="754e41aadaf4a8ea" providerId="LiveId" clId="{BC242C42-88E4-4DF3-A3D8-D935A652D357}" dt="2023-05-25T14:11:10.014" v="178" actId="20577"/>
          <ac:spMkLst>
            <pc:docMk/>
            <pc:sldMk cId="1102108849" sldId="447"/>
            <ac:spMk id="7" creationId="{7160AC20-C49A-187F-7AAE-4911544A3425}"/>
          </ac:spMkLst>
        </pc:spChg>
        <pc:spChg chg="mod">
          <ac:chgData name="Federico Cluni" userId="754e41aadaf4a8ea" providerId="LiveId" clId="{BC242C42-88E4-4DF3-A3D8-D935A652D357}" dt="2023-05-25T13:55:18.568" v="121" actId="255"/>
          <ac:spMkLst>
            <pc:docMk/>
            <pc:sldMk cId="1102108849" sldId="447"/>
            <ac:spMk id="10242" creationId="{DC72D2AB-B2A2-49F6-8438-A459BDA627FA}"/>
          </ac:spMkLst>
        </pc:spChg>
        <pc:spChg chg="mod">
          <ac:chgData name="Federico Cluni" userId="754e41aadaf4a8ea" providerId="LiveId" clId="{BC242C42-88E4-4DF3-A3D8-D935A652D357}" dt="2023-05-25T13:55:25.454" v="126" actId="20577"/>
          <ac:spMkLst>
            <pc:docMk/>
            <pc:sldMk cId="1102108849" sldId="447"/>
            <ac:spMk id="10243" creationId="{4D213196-1290-462C-A590-4FB3CF51C244}"/>
          </ac:spMkLst>
        </pc:spChg>
        <pc:picChg chg="mod">
          <ac:chgData name="Federico Cluni" userId="754e41aadaf4a8ea" providerId="LiveId" clId="{BC242C42-88E4-4DF3-A3D8-D935A652D357}" dt="2023-05-25T13:56:01.073" v="145" actId="1035"/>
          <ac:picMkLst>
            <pc:docMk/>
            <pc:sldMk cId="1102108849" sldId="447"/>
            <ac:picMk id="2" creationId="{49F62738-BF59-4174-BB91-30A64E1E6C58}"/>
          </ac:picMkLst>
        </pc:picChg>
      </pc:sldChg>
      <pc:sldChg chg="modSp mod">
        <pc:chgData name="Federico Cluni" userId="754e41aadaf4a8ea" providerId="LiveId" clId="{BC242C42-88E4-4DF3-A3D8-D935A652D357}" dt="2023-05-25T14:11:00.067" v="176" actId="20577"/>
        <pc:sldMkLst>
          <pc:docMk/>
          <pc:sldMk cId="1357972761" sldId="448"/>
        </pc:sldMkLst>
        <pc:spChg chg="mod">
          <ac:chgData name="Federico Cluni" userId="754e41aadaf4a8ea" providerId="LiveId" clId="{BC242C42-88E4-4DF3-A3D8-D935A652D357}" dt="2023-05-25T13:54:55.858" v="110" actId="255"/>
          <ac:spMkLst>
            <pc:docMk/>
            <pc:sldMk cId="1357972761" sldId="448"/>
            <ac:spMk id="7" creationId="{AE4673E9-BD68-46B2-9C67-A0759AF8201D}"/>
          </ac:spMkLst>
        </pc:spChg>
        <pc:spChg chg="mod">
          <ac:chgData name="Federico Cluni" userId="754e41aadaf4a8ea" providerId="LiveId" clId="{BC242C42-88E4-4DF3-A3D8-D935A652D357}" dt="2023-05-25T14:11:00.067" v="176" actId="20577"/>
          <ac:spMkLst>
            <pc:docMk/>
            <pc:sldMk cId="1357972761" sldId="448"/>
            <ac:spMk id="8" creationId="{3B3EDFCD-CB41-5EC9-BCA0-DEA330C45D3E}"/>
          </ac:spMkLst>
        </pc:spChg>
        <pc:spChg chg="mod">
          <ac:chgData name="Federico Cluni" userId="754e41aadaf4a8ea" providerId="LiveId" clId="{BC242C42-88E4-4DF3-A3D8-D935A652D357}" dt="2023-05-25T13:54:55.858" v="110" actId="255"/>
          <ac:spMkLst>
            <pc:docMk/>
            <pc:sldMk cId="1357972761" sldId="448"/>
            <ac:spMk id="10242" creationId="{DC72D2AB-B2A2-49F6-8438-A459BDA627FA}"/>
          </ac:spMkLst>
        </pc:spChg>
        <pc:spChg chg="mod">
          <ac:chgData name="Federico Cluni" userId="754e41aadaf4a8ea" providerId="LiveId" clId="{BC242C42-88E4-4DF3-A3D8-D935A652D357}" dt="2023-05-25T13:54:58.201" v="112" actId="20577"/>
          <ac:spMkLst>
            <pc:docMk/>
            <pc:sldMk cId="1357972761" sldId="448"/>
            <ac:spMk id="10243" creationId="{4D213196-1290-462C-A590-4FB3CF51C244}"/>
          </ac:spMkLst>
        </pc:spChg>
        <pc:picChg chg="mod">
          <ac:chgData name="Federico Cluni" userId="754e41aadaf4a8ea" providerId="LiveId" clId="{BC242C42-88E4-4DF3-A3D8-D935A652D357}" dt="2023-05-25T13:54:55.858" v="110" actId="255"/>
          <ac:picMkLst>
            <pc:docMk/>
            <pc:sldMk cId="1357972761" sldId="448"/>
            <ac:picMk id="3" creationId="{FF2B0AE1-DD96-4007-95D7-9FF272A2899D}"/>
          </ac:picMkLst>
        </pc:picChg>
      </pc:sldChg>
      <pc:sldChg chg="addSp delSp modSp mod">
        <pc:chgData name="Federico Cluni" userId="754e41aadaf4a8ea" providerId="LiveId" clId="{BC242C42-88E4-4DF3-A3D8-D935A652D357}" dt="2023-05-25T14:27:25.923" v="219" actId="1076"/>
        <pc:sldMkLst>
          <pc:docMk/>
          <pc:sldMk cId="611844982" sldId="449"/>
        </pc:sldMkLst>
        <pc:spChg chg="add del">
          <ac:chgData name="Federico Cluni" userId="754e41aadaf4a8ea" providerId="LiveId" clId="{BC242C42-88E4-4DF3-A3D8-D935A652D357}" dt="2023-05-25T14:26:43.434" v="214" actId="478"/>
          <ac:spMkLst>
            <pc:docMk/>
            <pc:sldMk cId="611844982" sldId="449"/>
            <ac:spMk id="4" creationId="{6CBD55B3-B5A0-1A46-04D3-039D9B68EDC0}"/>
          </ac:spMkLst>
        </pc:spChg>
        <pc:spChg chg="mod">
          <ac:chgData name="Federico Cluni" userId="754e41aadaf4a8ea" providerId="LiveId" clId="{BC242C42-88E4-4DF3-A3D8-D935A652D357}" dt="2023-05-25T13:56:53.621" v="155" actId="255"/>
          <ac:spMkLst>
            <pc:docMk/>
            <pc:sldMk cId="611844982" sldId="449"/>
            <ac:spMk id="10242" creationId="{DC72D2AB-B2A2-49F6-8438-A459BDA627FA}"/>
          </ac:spMkLst>
        </pc:spChg>
        <pc:spChg chg="mod">
          <ac:chgData name="Federico Cluni" userId="754e41aadaf4a8ea" providerId="LiveId" clId="{BC242C42-88E4-4DF3-A3D8-D935A652D357}" dt="2023-05-25T13:56:53.621" v="155" actId="255"/>
          <ac:spMkLst>
            <pc:docMk/>
            <pc:sldMk cId="611844982" sldId="449"/>
            <ac:spMk id="10243" creationId="{4D213196-1290-462C-A590-4FB3CF51C244}"/>
          </ac:spMkLst>
        </pc:spChg>
        <pc:picChg chg="del mod">
          <ac:chgData name="Federico Cluni" userId="754e41aadaf4a8ea" providerId="LiveId" clId="{BC242C42-88E4-4DF3-A3D8-D935A652D357}" dt="2023-05-25T14:26:37.199" v="212" actId="478"/>
          <ac:picMkLst>
            <pc:docMk/>
            <pc:sldMk cId="611844982" sldId="449"/>
            <ac:picMk id="3" creationId="{95E8A942-4082-36A8-7FE0-6D2E6092794E}"/>
          </ac:picMkLst>
        </pc:picChg>
        <pc:picChg chg="add del">
          <ac:chgData name="Federico Cluni" userId="754e41aadaf4a8ea" providerId="LiveId" clId="{BC242C42-88E4-4DF3-A3D8-D935A652D357}" dt="2023-05-25T14:26:52.657" v="216" actId="22"/>
          <ac:picMkLst>
            <pc:docMk/>
            <pc:sldMk cId="611844982" sldId="449"/>
            <ac:picMk id="6" creationId="{71B360F8-CC8A-F931-97B3-D36E6501E860}"/>
          </ac:picMkLst>
        </pc:picChg>
        <pc:picChg chg="add mod">
          <ac:chgData name="Federico Cluni" userId="754e41aadaf4a8ea" providerId="LiveId" clId="{BC242C42-88E4-4DF3-A3D8-D935A652D357}" dt="2023-05-25T14:27:25.923" v="219" actId="1076"/>
          <ac:picMkLst>
            <pc:docMk/>
            <pc:sldMk cId="611844982" sldId="449"/>
            <ac:picMk id="8" creationId="{CC6BEB59-8508-7A36-A37D-F6F0C3937784}"/>
          </ac:picMkLst>
        </pc:picChg>
      </pc:sldChg>
      <pc:sldChg chg="addSp delSp modSp mod">
        <pc:chgData name="Federico Cluni" userId="754e41aadaf4a8ea" providerId="LiveId" clId="{BC242C42-88E4-4DF3-A3D8-D935A652D357}" dt="2023-05-25T13:51:54.601" v="77" actId="1076"/>
        <pc:sldMkLst>
          <pc:docMk/>
          <pc:sldMk cId="2448131621" sldId="450"/>
        </pc:sldMkLst>
        <pc:spChg chg="mod">
          <ac:chgData name="Federico Cluni" userId="754e41aadaf4a8ea" providerId="LiveId" clId="{BC242C42-88E4-4DF3-A3D8-D935A652D357}" dt="2023-05-25T13:50:51.702" v="66" actId="255"/>
          <ac:spMkLst>
            <pc:docMk/>
            <pc:sldMk cId="2448131621" sldId="450"/>
            <ac:spMk id="10242" creationId="{DC72D2AB-B2A2-49F6-8438-A459BDA627FA}"/>
          </ac:spMkLst>
        </pc:spChg>
        <pc:spChg chg="mod">
          <ac:chgData name="Federico Cluni" userId="754e41aadaf4a8ea" providerId="LiveId" clId="{BC242C42-88E4-4DF3-A3D8-D935A652D357}" dt="2023-05-25T13:51:36.277" v="73" actId="20577"/>
          <ac:spMkLst>
            <pc:docMk/>
            <pc:sldMk cId="2448131621" sldId="450"/>
            <ac:spMk id="10243" creationId="{4D213196-1290-462C-A590-4FB3CF51C244}"/>
          </ac:spMkLst>
        </pc:spChg>
        <pc:picChg chg="del mod">
          <ac:chgData name="Federico Cluni" userId="754e41aadaf4a8ea" providerId="LiveId" clId="{BC242C42-88E4-4DF3-A3D8-D935A652D357}" dt="2023-05-25T13:51:29.819" v="68" actId="478"/>
          <ac:picMkLst>
            <pc:docMk/>
            <pc:sldMk cId="2448131621" sldId="450"/>
            <ac:picMk id="3" creationId="{7D8EFA32-A3FF-41A3-A971-008F74B46189}"/>
          </ac:picMkLst>
        </pc:picChg>
        <pc:picChg chg="add mod modCrop">
          <ac:chgData name="Federico Cluni" userId="754e41aadaf4a8ea" providerId="LiveId" clId="{BC242C42-88E4-4DF3-A3D8-D935A652D357}" dt="2023-05-25T13:51:54.601" v="77" actId="1076"/>
          <ac:picMkLst>
            <pc:docMk/>
            <pc:sldMk cId="2448131621" sldId="450"/>
            <ac:picMk id="4" creationId="{36E1BE30-86AE-6F1D-FC03-3D66EF042F59}"/>
          </ac:picMkLst>
        </pc:picChg>
      </pc:sldChg>
      <pc:sldChg chg="modSp mod">
        <pc:chgData name="Federico Cluni" userId="754e41aadaf4a8ea" providerId="LiveId" clId="{BC242C42-88E4-4DF3-A3D8-D935A652D357}" dt="2023-05-25T14:25:36.129" v="211" actId="1038"/>
        <pc:sldMkLst>
          <pc:docMk/>
          <pc:sldMk cId="1406429638" sldId="451"/>
        </pc:sldMkLst>
        <pc:spChg chg="mod">
          <ac:chgData name="Federico Cluni" userId="754e41aadaf4a8ea" providerId="LiveId" clId="{BC242C42-88E4-4DF3-A3D8-D935A652D357}" dt="2023-05-25T14:24:45.942" v="194" actId="2711"/>
          <ac:spMkLst>
            <pc:docMk/>
            <pc:sldMk cId="1406429638" sldId="451"/>
            <ac:spMk id="5" creationId="{6305B8B0-B5FD-4CBD-9B1A-AF17A8E7C2B6}"/>
          </ac:spMkLst>
        </pc:spChg>
        <pc:spChg chg="mod">
          <ac:chgData name="Federico Cluni" userId="754e41aadaf4a8ea" providerId="LiveId" clId="{BC242C42-88E4-4DF3-A3D8-D935A652D357}" dt="2023-05-25T14:25:27.894" v="204" actId="255"/>
          <ac:spMkLst>
            <pc:docMk/>
            <pc:sldMk cId="1406429638" sldId="451"/>
            <ac:spMk id="7" creationId="{7160AC20-C49A-187F-7AAE-4911544A3425}"/>
          </ac:spMkLst>
        </pc:spChg>
        <pc:spChg chg="mod">
          <ac:chgData name="Federico Cluni" userId="754e41aadaf4a8ea" providerId="LiveId" clId="{BC242C42-88E4-4DF3-A3D8-D935A652D357}" dt="2023-05-25T14:25:36.129" v="211" actId="1038"/>
          <ac:spMkLst>
            <pc:docMk/>
            <pc:sldMk cId="1406429638" sldId="451"/>
            <ac:spMk id="9" creationId="{938D8AD2-0DA4-708E-5649-8C0081F4FD8C}"/>
          </ac:spMkLst>
        </pc:spChg>
        <pc:spChg chg="mod">
          <ac:chgData name="Federico Cluni" userId="754e41aadaf4a8ea" providerId="LiveId" clId="{BC242C42-88E4-4DF3-A3D8-D935A652D357}" dt="2023-05-25T14:24:45.942" v="194" actId="2711"/>
          <ac:spMkLst>
            <pc:docMk/>
            <pc:sldMk cId="1406429638" sldId="451"/>
            <ac:spMk id="10242" creationId="{DC72D2AB-B2A2-49F6-8438-A459BDA627FA}"/>
          </ac:spMkLst>
        </pc:spChg>
        <pc:spChg chg="mod">
          <ac:chgData name="Federico Cluni" userId="754e41aadaf4a8ea" providerId="LiveId" clId="{BC242C42-88E4-4DF3-A3D8-D935A652D357}" dt="2023-05-25T14:24:45.942" v="194" actId="2711"/>
          <ac:spMkLst>
            <pc:docMk/>
            <pc:sldMk cId="1406429638" sldId="451"/>
            <ac:spMk id="10243" creationId="{4D213196-1290-462C-A590-4FB3CF51C244}"/>
          </ac:spMkLst>
        </pc:spChg>
      </pc:sldChg>
      <pc:sldChg chg="modSp add mod">
        <pc:chgData name="Federico Cluni" userId="754e41aadaf4a8ea" providerId="LiveId" clId="{BC242C42-88E4-4DF3-A3D8-D935A652D357}" dt="2023-05-25T13:43:19.506" v="4" actId="20577"/>
        <pc:sldMkLst>
          <pc:docMk/>
          <pc:sldMk cId="0" sldId="452"/>
        </pc:sldMkLst>
        <pc:spChg chg="mod">
          <ac:chgData name="Federico Cluni" userId="754e41aadaf4a8ea" providerId="LiveId" clId="{BC242C42-88E4-4DF3-A3D8-D935A652D357}" dt="2023-05-25T13:43:19.506" v="4" actId="20577"/>
          <ac:spMkLst>
            <pc:docMk/>
            <pc:sldMk cId="0" sldId="452"/>
            <ac:spMk id="2055" creationId="{4CD9053A-D1BE-4AA5-A65E-5DD053F0E150}"/>
          </ac:spMkLst>
        </pc:spChg>
      </pc:sldChg>
    </pc:docChg>
  </pc:docChgLst>
  <pc:docChgLst>
    <pc:chgData name="Federico Cluni" userId="754e41aadaf4a8ea" providerId="LiveId" clId="{FF9B4D79-2D89-4A98-B2A6-6600737FEE0B}"/>
    <pc:docChg chg="undo custSel addSld delSld modSld">
      <pc:chgData name="Federico Cluni" userId="754e41aadaf4a8ea" providerId="LiveId" clId="{FF9B4D79-2D89-4A98-B2A6-6600737FEE0B}" dt="2020-07-10T08:09:38.081" v="4918" actId="20577"/>
      <pc:docMkLst>
        <pc:docMk/>
      </pc:docMkLst>
      <pc:sldChg chg="modSp mod">
        <pc:chgData name="Federico Cluni" userId="754e41aadaf4a8ea" providerId="LiveId" clId="{FF9B4D79-2D89-4A98-B2A6-6600737FEE0B}" dt="2020-07-09T07:11:15.430" v="8" actId="20577"/>
        <pc:sldMkLst>
          <pc:docMk/>
          <pc:sldMk cId="0" sldId="256"/>
        </pc:sldMkLst>
        <pc:spChg chg="mod">
          <ac:chgData name="Federico Cluni" userId="754e41aadaf4a8ea" providerId="LiveId" clId="{FF9B4D79-2D89-4A98-B2A6-6600737FEE0B}" dt="2020-07-09T07:11:15.430" v="8" actId="20577"/>
          <ac:spMkLst>
            <pc:docMk/>
            <pc:sldMk cId="0" sldId="256"/>
            <ac:spMk id="2055" creationId="{4CD9053A-D1BE-4AA5-A65E-5DD053F0E150}"/>
          </ac:spMkLst>
        </pc:spChg>
      </pc:sldChg>
      <pc:sldChg chg="del">
        <pc:chgData name="Federico Cluni" userId="754e41aadaf4a8ea" providerId="LiveId" clId="{FF9B4D79-2D89-4A98-B2A6-6600737FEE0B}" dt="2020-07-09T14:26:11.239" v="4481" actId="47"/>
        <pc:sldMkLst>
          <pc:docMk/>
          <pc:sldMk cId="0" sldId="338"/>
        </pc:sldMkLst>
      </pc:sldChg>
      <pc:sldChg chg="del">
        <pc:chgData name="Federico Cluni" userId="754e41aadaf4a8ea" providerId="LiveId" clId="{FF9B4D79-2D89-4A98-B2A6-6600737FEE0B}" dt="2020-07-09T14:26:11.239" v="4481" actId="47"/>
        <pc:sldMkLst>
          <pc:docMk/>
          <pc:sldMk cId="0" sldId="341"/>
        </pc:sldMkLst>
      </pc:sldChg>
      <pc:sldChg chg="del">
        <pc:chgData name="Federico Cluni" userId="754e41aadaf4a8ea" providerId="LiveId" clId="{FF9B4D79-2D89-4A98-B2A6-6600737FEE0B}" dt="2020-07-09T14:26:11.239" v="4481" actId="47"/>
        <pc:sldMkLst>
          <pc:docMk/>
          <pc:sldMk cId="0" sldId="343"/>
        </pc:sldMkLst>
      </pc:sldChg>
      <pc:sldChg chg="del">
        <pc:chgData name="Federico Cluni" userId="754e41aadaf4a8ea" providerId="LiveId" clId="{FF9B4D79-2D89-4A98-B2A6-6600737FEE0B}" dt="2020-07-09T14:26:11.239" v="4481" actId="47"/>
        <pc:sldMkLst>
          <pc:docMk/>
          <pc:sldMk cId="0" sldId="344"/>
        </pc:sldMkLst>
      </pc:sldChg>
      <pc:sldChg chg="del">
        <pc:chgData name="Federico Cluni" userId="754e41aadaf4a8ea" providerId="LiveId" clId="{FF9B4D79-2D89-4A98-B2A6-6600737FEE0B}" dt="2020-07-09T14:26:11.239" v="4481" actId="47"/>
        <pc:sldMkLst>
          <pc:docMk/>
          <pc:sldMk cId="3072934415" sldId="347"/>
        </pc:sldMkLst>
      </pc:sldChg>
      <pc:sldChg chg="del">
        <pc:chgData name="Federico Cluni" userId="754e41aadaf4a8ea" providerId="LiveId" clId="{FF9B4D79-2D89-4A98-B2A6-6600737FEE0B}" dt="2020-07-09T14:26:11.239" v="4481" actId="47"/>
        <pc:sldMkLst>
          <pc:docMk/>
          <pc:sldMk cId="2234653347" sldId="380"/>
        </pc:sldMkLst>
      </pc:sldChg>
      <pc:sldChg chg="del">
        <pc:chgData name="Federico Cluni" userId="754e41aadaf4a8ea" providerId="LiveId" clId="{FF9B4D79-2D89-4A98-B2A6-6600737FEE0B}" dt="2020-07-09T14:26:11.239" v="4481" actId="47"/>
        <pc:sldMkLst>
          <pc:docMk/>
          <pc:sldMk cId="1398792202" sldId="381"/>
        </pc:sldMkLst>
      </pc:sldChg>
      <pc:sldChg chg="del">
        <pc:chgData name="Federico Cluni" userId="754e41aadaf4a8ea" providerId="LiveId" clId="{FF9B4D79-2D89-4A98-B2A6-6600737FEE0B}" dt="2020-07-09T14:26:11.239" v="4481" actId="47"/>
        <pc:sldMkLst>
          <pc:docMk/>
          <pc:sldMk cId="3251214072" sldId="382"/>
        </pc:sldMkLst>
      </pc:sldChg>
      <pc:sldChg chg="del">
        <pc:chgData name="Federico Cluni" userId="754e41aadaf4a8ea" providerId="LiveId" clId="{FF9B4D79-2D89-4A98-B2A6-6600737FEE0B}" dt="2020-07-09T14:26:11.239" v="4481" actId="47"/>
        <pc:sldMkLst>
          <pc:docMk/>
          <pc:sldMk cId="3172314849" sldId="383"/>
        </pc:sldMkLst>
      </pc:sldChg>
      <pc:sldChg chg="del">
        <pc:chgData name="Federico Cluni" userId="754e41aadaf4a8ea" providerId="LiveId" clId="{FF9B4D79-2D89-4A98-B2A6-6600737FEE0B}" dt="2020-07-09T14:26:11.239" v="4481" actId="47"/>
        <pc:sldMkLst>
          <pc:docMk/>
          <pc:sldMk cId="3836661590" sldId="384"/>
        </pc:sldMkLst>
      </pc:sldChg>
      <pc:sldChg chg="del">
        <pc:chgData name="Federico Cluni" userId="754e41aadaf4a8ea" providerId="LiveId" clId="{FF9B4D79-2D89-4A98-B2A6-6600737FEE0B}" dt="2020-07-09T14:26:11.239" v="4481" actId="47"/>
        <pc:sldMkLst>
          <pc:docMk/>
          <pc:sldMk cId="2864969720" sldId="385"/>
        </pc:sldMkLst>
      </pc:sldChg>
      <pc:sldChg chg="del">
        <pc:chgData name="Federico Cluni" userId="754e41aadaf4a8ea" providerId="LiveId" clId="{FF9B4D79-2D89-4A98-B2A6-6600737FEE0B}" dt="2020-07-09T14:26:11.239" v="4481" actId="47"/>
        <pc:sldMkLst>
          <pc:docMk/>
          <pc:sldMk cId="3523068304" sldId="386"/>
        </pc:sldMkLst>
      </pc:sldChg>
      <pc:sldChg chg="del">
        <pc:chgData name="Federico Cluni" userId="754e41aadaf4a8ea" providerId="LiveId" clId="{FF9B4D79-2D89-4A98-B2A6-6600737FEE0B}" dt="2020-07-09T14:26:11.239" v="4481" actId="47"/>
        <pc:sldMkLst>
          <pc:docMk/>
          <pc:sldMk cId="2410426049" sldId="387"/>
        </pc:sldMkLst>
      </pc:sldChg>
      <pc:sldChg chg="del">
        <pc:chgData name="Federico Cluni" userId="754e41aadaf4a8ea" providerId="LiveId" clId="{FF9B4D79-2D89-4A98-B2A6-6600737FEE0B}" dt="2020-07-09T14:26:11.239" v="4481" actId="47"/>
        <pc:sldMkLst>
          <pc:docMk/>
          <pc:sldMk cId="948776795" sldId="388"/>
        </pc:sldMkLst>
      </pc:sldChg>
      <pc:sldChg chg="del">
        <pc:chgData name="Federico Cluni" userId="754e41aadaf4a8ea" providerId="LiveId" clId="{FF9B4D79-2D89-4A98-B2A6-6600737FEE0B}" dt="2020-07-09T07:11:47.928" v="9" actId="2696"/>
        <pc:sldMkLst>
          <pc:docMk/>
          <pc:sldMk cId="1365831486" sldId="389"/>
        </pc:sldMkLst>
      </pc:sldChg>
      <pc:sldChg chg="addSp delSp modSp add mod">
        <pc:chgData name="Federico Cluni" userId="754e41aadaf4a8ea" providerId="LiveId" clId="{FF9B4D79-2D89-4A98-B2A6-6600737FEE0B}" dt="2020-07-09T13:49:00.450" v="3260" actId="20577"/>
        <pc:sldMkLst>
          <pc:docMk/>
          <pc:sldMk cId="1812839535" sldId="389"/>
        </pc:sldMkLst>
        <pc:spChg chg="mod">
          <ac:chgData name="Federico Cluni" userId="754e41aadaf4a8ea" providerId="LiveId" clId="{FF9B4D79-2D89-4A98-B2A6-6600737FEE0B}" dt="2020-07-09T07:33:32.781" v="513" actId="1036"/>
          <ac:spMkLst>
            <pc:docMk/>
            <pc:sldMk cId="1812839535" sldId="389"/>
            <ac:spMk id="4" creationId="{20E70B46-3267-498E-B6A2-2444632B2387}"/>
          </ac:spMkLst>
        </pc:spChg>
        <pc:spChg chg="mod">
          <ac:chgData name="Federico Cluni" userId="754e41aadaf4a8ea" providerId="LiveId" clId="{FF9B4D79-2D89-4A98-B2A6-6600737FEE0B}" dt="2020-07-09T07:33:32.781" v="513" actId="1036"/>
          <ac:spMkLst>
            <pc:docMk/>
            <pc:sldMk cId="1812839535" sldId="389"/>
            <ac:spMk id="5" creationId="{D77F15AE-CB05-4F94-B335-FABFB75B79C8}"/>
          </ac:spMkLst>
        </pc:spChg>
        <pc:spChg chg="add del mod">
          <ac:chgData name="Federico Cluni" userId="754e41aadaf4a8ea" providerId="LiveId" clId="{FF9B4D79-2D89-4A98-B2A6-6600737FEE0B}" dt="2020-07-09T07:31:27.199" v="506" actId="478"/>
          <ac:spMkLst>
            <pc:docMk/>
            <pc:sldMk cId="1812839535" sldId="389"/>
            <ac:spMk id="7" creationId="{9C84F1BC-4C45-43F2-B945-E211BDBCD01B}"/>
          </ac:spMkLst>
        </pc:spChg>
        <pc:spChg chg="mod">
          <ac:chgData name="Federico Cluni" userId="754e41aadaf4a8ea" providerId="LiveId" clId="{FF9B4D79-2D89-4A98-B2A6-6600737FEE0B}" dt="2020-07-09T07:12:17.750" v="57" actId="20577"/>
          <ac:spMkLst>
            <pc:docMk/>
            <pc:sldMk cId="1812839535" sldId="389"/>
            <ac:spMk id="10242" creationId="{DC72D2AB-B2A2-49F6-8438-A459BDA627FA}"/>
          </ac:spMkLst>
        </pc:spChg>
        <pc:spChg chg="mod">
          <ac:chgData name="Federico Cluni" userId="754e41aadaf4a8ea" providerId="LiveId" clId="{FF9B4D79-2D89-4A98-B2A6-6600737FEE0B}" dt="2020-07-09T13:49:00.450" v="3260" actId="20577"/>
          <ac:spMkLst>
            <pc:docMk/>
            <pc:sldMk cId="1812839535" sldId="389"/>
            <ac:spMk id="10243" creationId="{4D213196-1290-462C-A590-4FB3CF51C244}"/>
          </ac:spMkLst>
        </pc:spChg>
        <pc:graphicFrameChg chg="add mod">
          <ac:chgData name="Federico Cluni" userId="754e41aadaf4a8ea" providerId="LiveId" clId="{FF9B4D79-2D89-4A98-B2A6-6600737FEE0B}" dt="2020-07-09T07:33:35.340" v="514" actId="1036"/>
          <ac:graphicFrameMkLst>
            <pc:docMk/>
            <pc:sldMk cId="1812839535" sldId="389"/>
            <ac:graphicFrameMk id="2" creationId="{560A7622-5101-4F09-872E-76E5B8C21C12}"/>
          </ac:graphicFrameMkLst>
        </pc:graphicFrameChg>
      </pc:sldChg>
      <pc:sldChg chg="del">
        <pc:chgData name="Federico Cluni" userId="754e41aadaf4a8ea" providerId="LiveId" clId="{FF9B4D79-2D89-4A98-B2A6-6600737FEE0B}" dt="2020-07-09T14:26:11.239" v="4481" actId="47"/>
        <pc:sldMkLst>
          <pc:docMk/>
          <pc:sldMk cId="329246129" sldId="390"/>
        </pc:sldMkLst>
      </pc:sldChg>
      <pc:sldChg chg="del">
        <pc:chgData name="Federico Cluni" userId="754e41aadaf4a8ea" providerId="LiveId" clId="{FF9B4D79-2D89-4A98-B2A6-6600737FEE0B}" dt="2020-07-09T14:26:11.239" v="4481" actId="47"/>
        <pc:sldMkLst>
          <pc:docMk/>
          <pc:sldMk cId="3975614203" sldId="391"/>
        </pc:sldMkLst>
      </pc:sldChg>
      <pc:sldChg chg="del">
        <pc:chgData name="Federico Cluni" userId="754e41aadaf4a8ea" providerId="LiveId" clId="{FF9B4D79-2D89-4A98-B2A6-6600737FEE0B}" dt="2020-07-09T14:26:11.239" v="4481" actId="47"/>
        <pc:sldMkLst>
          <pc:docMk/>
          <pc:sldMk cId="222118004" sldId="392"/>
        </pc:sldMkLst>
      </pc:sldChg>
      <pc:sldChg chg="del">
        <pc:chgData name="Federico Cluni" userId="754e41aadaf4a8ea" providerId="LiveId" clId="{FF9B4D79-2D89-4A98-B2A6-6600737FEE0B}" dt="2020-07-09T14:26:11.239" v="4481" actId="47"/>
        <pc:sldMkLst>
          <pc:docMk/>
          <pc:sldMk cId="496885526" sldId="393"/>
        </pc:sldMkLst>
      </pc:sldChg>
      <pc:sldChg chg="del">
        <pc:chgData name="Federico Cluni" userId="754e41aadaf4a8ea" providerId="LiveId" clId="{FF9B4D79-2D89-4A98-B2A6-6600737FEE0B}" dt="2020-07-09T14:26:11.239" v="4481" actId="47"/>
        <pc:sldMkLst>
          <pc:docMk/>
          <pc:sldMk cId="3822818421" sldId="394"/>
        </pc:sldMkLst>
      </pc:sldChg>
      <pc:sldChg chg="del">
        <pc:chgData name="Federico Cluni" userId="754e41aadaf4a8ea" providerId="LiveId" clId="{FF9B4D79-2D89-4A98-B2A6-6600737FEE0B}" dt="2020-07-09T14:26:11.239" v="4481" actId="47"/>
        <pc:sldMkLst>
          <pc:docMk/>
          <pc:sldMk cId="1250316448" sldId="395"/>
        </pc:sldMkLst>
      </pc:sldChg>
      <pc:sldChg chg="del">
        <pc:chgData name="Federico Cluni" userId="754e41aadaf4a8ea" providerId="LiveId" clId="{FF9B4D79-2D89-4A98-B2A6-6600737FEE0B}" dt="2020-07-09T14:26:11.239" v="4481" actId="47"/>
        <pc:sldMkLst>
          <pc:docMk/>
          <pc:sldMk cId="1269001057" sldId="396"/>
        </pc:sldMkLst>
      </pc:sldChg>
      <pc:sldChg chg="del">
        <pc:chgData name="Federico Cluni" userId="754e41aadaf4a8ea" providerId="LiveId" clId="{FF9B4D79-2D89-4A98-B2A6-6600737FEE0B}" dt="2020-07-09T14:26:11.239" v="4481" actId="47"/>
        <pc:sldMkLst>
          <pc:docMk/>
          <pc:sldMk cId="3650209211" sldId="397"/>
        </pc:sldMkLst>
      </pc:sldChg>
      <pc:sldChg chg="del">
        <pc:chgData name="Federico Cluni" userId="754e41aadaf4a8ea" providerId="LiveId" clId="{FF9B4D79-2D89-4A98-B2A6-6600737FEE0B}" dt="2020-07-09T14:26:11.239" v="4481" actId="47"/>
        <pc:sldMkLst>
          <pc:docMk/>
          <pc:sldMk cId="559429334" sldId="398"/>
        </pc:sldMkLst>
      </pc:sldChg>
      <pc:sldChg chg="del">
        <pc:chgData name="Federico Cluni" userId="754e41aadaf4a8ea" providerId="LiveId" clId="{FF9B4D79-2D89-4A98-B2A6-6600737FEE0B}" dt="2020-07-09T14:26:11.239" v="4481" actId="47"/>
        <pc:sldMkLst>
          <pc:docMk/>
          <pc:sldMk cId="1757947319" sldId="399"/>
        </pc:sldMkLst>
      </pc:sldChg>
      <pc:sldChg chg="del">
        <pc:chgData name="Federico Cluni" userId="754e41aadaf4a8ea" providerId="LiveId" clId="{FF9B4D79-2D89-4A98-B2A6-6600737FEE0B}" dt="2020-07-09T14:26:11.239" v="4481" actId="47"/>
        <pc:sldMkLst>
          <pc:docMk/>
          <pc:sldMk cId="3077416957" sldId="400"/>
        </pc:sldMkLst>
      </pc:sldChg>
      <pc:sldChg chg="del">
        <pc:chgData name="Federico Cluni" userId="754e41aadaf4a8ea" providerId="LiveId" clId="{FF9B4D79-2D89-4A98-B2A6-6600737FEE0B}" dt="2020-07-09T14:26:11.239" v="4481" actId="47"/>
        <pc:sldMkLst>
          <pc:docMk/>
          <pc:sldMk cId="825490957" sldId="401"/>
        </pc:sldMkLst>
      </pc:sldChg>
      <pc:sldChg chg="del">
        <pc:chgData name="Federico Cluni" userId="754e41aadaf4a8ea" providerId="LiveId" clId="{FF9B4D79-2D89-4A98-B2A6-6600737FEE0B}" dt="2020-07-09T14:26:11.239" v="4481" actId="47"/>
        <pc:sldMkLst>
          <pc:docMk/>
          <pc:sldMk cId="3102285299" sldId="402"/>
        </pc:sldMkLst>
      </pc:sldChg>
      <pc:sldChg chg="del">
        <pc:chgData name="Federico Cluni" userId="754e41aadaf4a8ea" providerId="LiveId" clId="{FF9B4D79-2D89-4A98-B2A6-6600737FEE0B}" dt="2020-07-09T14:26:11.239" v="4481" actId="47"/>
        <pc:sldMkLst>
          <pc:docMk/>
          <pc:sldMk cId="4115450534" sldId="403"/>
        </pc:sldMkLst>
      </pc:sldChg>
      <pc:sldChg chg="del">
        <pc:chgData name="Federico Cluni" userId="754e41aadaf4a8ea" providerId="LiveId" clId="{FF9B4D79-2D89-4A98-B2A6-6600737FEE0B}" dt="2020-07-09T14:26:11.239" v="4481" actId="47"/>
        <pc:sldMkLst>
          <pc:docMk/>
          <pc:sldMk cId="700324072" sldId="404"/>
        </pc:sldMkLst>
      </pc:sldChg>
      <pc:sldChg chg="del">
        <pc:chgData name="Federico Cluni" userId="754e41aadaf4a8ea" providerId="LiveId" clId="{FF9B4D79-2D89-4A98-B2A6-6600737FEE0B}" dt="2020-07-09T14:26:11.239" v="4481" actId="47"/>
        <pc:sldMkLst>
          <pc:docMk/>
          <pc:sldMk cId="407152477" sldId="405"/>
        </pc:sldMkLst>
      </pc:sldChg>
      <pc:sldChg chg="addSp delSp modSp add mod">
        <pc:chgData name="Federico Cluni" userId="754e41aadaf4a8ea" providerId="LiveId" clId="{FF9B4D79-2D89-4A98-B2A6-6600737FEE0B}" dt="2020-07-09T07:33:24.068" v="508" actId="1076"/>
        <pc:sldMkLst>
          <pc:docMk/>
          <pc:sldMk cId="4283767061" sldId="406"/>
        </pc:sldMkLst>
        <pc:spChg chg="del">
          <ac:chgData name="Federico Cluni" userId="754e41aadaf4a8ea" providerId="LiveId" clId="{FF9B4D79-2D89-4A98-B2A6-6600737FEE0B}" dt="2020-07-09T07:30:17.824" v="341" actId="478"/>
          <ac:spMkLst>
            <pc:docMk/>
            <pc:sldMk cId="4283767061" sldId="406"/>
            <ac:spMk id="4" creationId="{20E70B46-3267-498E-B6A2-2444632B2387}"/>
          </ac:spMkLst>
        </pc:spChg>
        <pc:spChg chg="del">
          <ac:chgData name="Federico Cluni" userId="754e41aadaf4a8ea" providerId="LiveId" clId="{FF9B4D79-2D89-4A98-B2A6-6600737FEE0B}" dt="2020-07-09T07:30:16.324" v="340" actId="478"/>
          <ac:spMkLst>
            <pc:docMk/>
            <pc:sldMk cId="4283767061" sldId="406"/>
            <ac:spMk id="5" creationId="{D77F15AE-CB05-4F94-B335-FABFB75B79C8}"/>
          </ac:spMkLst>
        </pc:spChg>
        <pc:spChg chg="mod">
          <ac:chgData name="Federico Cluni" userId="754e41aadaf4a8ea" providerId="LiveId" clId="{FF9B4D79-2D89-4A98-B2A6-6600737FEE0B}" dt="2020-07-09T07:30:30.276" v="443" actId="1076"/>
          <ac:spMkLst>
            <pc:docMk/>
            <pc:sldMk cId="4283767061" sldId="406"/>
            <ac:spMk id="7" creationId="{9C84F1BC-4C45-43F2-B945-E211BDBCD01B}"/>
          </ac:spMkLst>
        </pc:spChg>
        <pc:spChg chg="add mod">
          <ac:chgData name="Federico Cluni" userId="754e41aadaf4a8ea" providerId="LiveId" clId="{FF9B4D79-2D89-4A98-B2A6-6600737FEE0B}" dt="2020-07-09T07:33:24.068" v="508" actId="1076"/>
          <ac:spMkLst>
            <pc:docMk/>
            <pc:sldMk cId="4283767061" sldId="406"/>
            <ac:spMk id="8" creationId="{DAEFB691-2407-4C05-A735-B3DE7CFAEB94}"/>
          </ac:spMkLst>
        </pc:spChg>
        <pc:spChg chg="mod">
          <ac:chgData name="Federico Cluni" userId="754e41aadaf4a8ea" providerId="LiveId" clId="{FF9B4D79-2D89-4A98-B2A6-6600737FEE0B}" dt="2020-07-09T07:30:42.452" v="482" actId="20577"/>
          <ac:spMkLst>
            <pc:docMk/>
            <pc:sldMk cId="4283767061" sldId="406"/>
            <ac:spMk id="10243" creationId="{4D213196-1290-462C-A590-4FB3CF51C244}"/>
          </ac:spMkLst>
        </pc:spChg>
        <pc:graphicFrameChg chg="del">
          <ac:chgData name="Federico Cluni" userId="754e41aadaf4a8ea" providerId="LiveId" clId="{FF9B4D79-2D89-4A98-B2A6-6600737FEE0B}" dt="2020-07-09T07:30:18.729" v="342" actId="478"/>
          <ac:graphicFrameMkLst>
            <pc:docMk/>
            <pc:sldMk cId="4283767061" sldId="406"/>
            <ac:graphicFrameMk id="2" creationId="{560A7622-5101-4F09-872E-76E5B8C21C12}"/>
          </ac:graphicFrameMkLst>
        </pc:graphicFrameChg>
      </pc:sldChg>
      <pc:sldChg chg="delSp modSp add mod modNotesTx">
        <pc:chgData name="Federico Cluni" userId="754e41aadaf4a8ea" providerId="LiveId" clId="{FF9B4D79-2D89-4A98-B2A6-6600737FEE0B}" dt="2020-07-09T07:54:10.261" v="943" actId="20577"/>
        <pc:sldMkLst>
          <pc:docMk/>
          <pc:sldMk cId="2728604078" sldId="407"/>
        </pc:sldMkLst>
        <pc:spChg chg="mod">
          <ac:chgData name="Federico Cluni" userId="754e41aadaf4a8ea" providerId="LiveId" clId="{FF9B4D79-2D89-4A98-B2A6-6600737FEE0B}" dt="2020-07-09T07:51:22.315" v="900" actId="20577"/>
          <ac:spMkLst>
            <pc:docMk/>
            <pc:sldMk cId="2728604078" sldId="407"/>
            <ac:spMk id="4" creationId="{20E70B46-3267-498E-B6A2-2444632B2387}"/>
          </ac:spMkLst>
        </pc:spChg>
        <pc:spChg chg="mod">
          <ac:chgData name="Federico Cluni" userId="754e41aadaf4a8ea" providerId="LiveId" clId="{FF9B4D79-2D89-4A98-B2A6-6600737FEE0B}" dt="2020-07-09T07:49:44.299" v="669" actId="20577"/>
          <ac:spMkLst>
            <pc:docMk/>
            <pc:sldMk cId="2728604078" sldId="407"/>
            <ac:spMk id="5" creationId="{D77F15AE-CB05-4F94-B335-FABFB75B79C8}"/>
          </ac:spMkLst>
        </pc:spChg>
        <pc:spChg chg="mod">
          <ac:chgData name="Federico Cluni" userId="754e41aadaf4a8ea" providerId="LiveId" clId="{FF9B4D79-2D89-4A98-B2A6-6600737FEE0B}" dt="2020-07-09T07:49:38.087" v="664" actId="20577"/>
          <ac:spMkLst>
            <pc:docMk/>
            <pc:sldMk cId="2728604078" sldId="407"/>
            <ac:spMk id="10243" creationId="{4D213196-1290-462C-A590-4FB3CF51C244}"/>
          </ac:spMkLst>
        </pc:spChg>
        <pc:graphicFrameChg chg="del">
          <ac:chgData name="Federico Cluni" userId="754e41aadaf4a8ea" providerId="LiveId" clId="{FF9B4D79-2D89-4A98-B2A6-6600737FEE0B}" dt="2020-07-09T07:40:41.029" v="631" actId="478"/>
          <ac:graphicFrameMkLst>
            <pc:docMk/>
            <pc:sldMk cId="2728604078" sldId="407"/>
            <ac:graphicFrameMk id="2" creationId="{560A7622-5101-4F09-872E-76E5B8C21C12}"/>
          </ac:graphicFrameMkLst>
        </pc:graphicFrameChg>
      </pc:sldChg>
      <pc:sldChg chg="modSp add mod">
        <pc:chgData name="Federico Cluni" userId="754e41aadaf4a8ea" providerId="LiveId" clId="{FF9B4D79-2D89-4A98-B2A6-6600737FEE0B}" dt="2020-07-09T07:51:37.522" v="905" actId="20577"/>
        <pc:sldMkLst>
          <pc:docMk/>
          <pc:sldMk cId="1457828256" sldId="408"/>
        </pc:sldMkLst>
        <pc:spChg chg="mod">
          <ac:chgData name="Federico Cluni" userId="754e41aadaf4a8ea" providerId="LiveId" clId="{FF9B4D79-2D89-4A98-B2A6-6600737FEE0B}" dt="2020-07-09T07:51:37.522" v="905" actId="20577"/>
          <ac:spMkLst>
            <pc:docMk/>
            <pc:sldMk cId="1457828256" sldId="408"/>
            <ac:spMk id="4" creationId="{20E70B46-3267-498E-B6A2-2444632B2387}"/>
          </ac:spMkLst>
        </pc:spChg>
      </pc:sldChg>
      <pc:sldChg chg="addSp delSp modSp add mod">
        <pc:chgData name="Federico Cluni" userId="754e41aadaf4a8ea" providerId="LiveId" clId="{FF9B4D79-2D89-4A98-B2A6-6600737FEE0B}" dt="2020-07-09T08:27:30.368" v="1154" actId="207"/>
        <pc:sldMkLst>
          <pc:docMk/>
          <pc:sldMk cId="3795276077" sldId="409"/>
        </pc:sldMkLst>
        <pc:spChg chg="del">
          <ac:chgData name="Federico Cluni" userId="754e41aadaf4a8ea" providerId="LiveId" clId="{FF9B4D79-2D89-4A98-B2A6-6600737FEE0B}" dt="2020-07-09T07:54:39.453" v="946" actId="478"/>
          <ac:spMkLst>
            <pc:docMk/>
            <pc:sldMk cId="3795276077" sldId="409"/>
            <ac:spMk id="4" creationId="{20E70B46-3267-498E-B6A2-2444632B2387}"/>
          </ac:spMkLst>
        </pc:spChg>
        <pc:spChg chg="del">
          <ac:chgData name="Federico Cluni" userId="754e41aadaf4a8ea" providerId="LiveId" clId="{FF9B4D79-2D89-4A98-B2A6-6600737FEE0B}" dt="2020-07-09T07:54:38.293" v="945" actId="478"/>
          <ac:spMkLst>
            <pc:docMk/>
            <pc:sldMk cId="3795276077" sldId="409"/>
            <ac:spMk id="5" creationId="{D77F15AE-CB05-4F94-B335-FABFB75B79C8}"/>
          </ac:spMkLst>
        </pc:spChg>
        <pc:spChg chg="add mod">
          <ac:chgData name="Federico Cluni" userId="754e41aadaf4a8ea" providerId="LiveId" clId="{FF9B4D79-2D89-4A98-B2A6-6600737FEE0B}" dt="2020-07-09T08:27:30.368" v="1154" actId="207"/>
          <ac:spMkLst>
            <pc:docMk/>
            <pc:sldMk cId="3795276077" sldId="409"/>
            <ac:spMk id="6" creationId="{177C4B52-3676-4AAD-94E4-314BEC8A30F0}"/>
          </ac:spMkLst>
        </pc:spChg>
      </pc:sldChg>
      <pc:sldChg chg="modSp add mod">
        <pc:chgData name="Federico Cluni" userId="754e41aadaf4a8ea" providerId="LiveId" clId="{FF9B4D79-2D89-4A98-B2A6-6600737FEE0B}" dt="2020-07-09T08:25:21.138" v="1140" actId="20577"/>
        <pc:sldMkLst>
          <pc:docMk/>
          <pc:sldMk cId="1722909272" sldId="410"/>
        </pc:sldMkLst>
        <pc:spChg chg="mod">
          <ac:chgData name="Federico Cluni" userId="754e41aadaf4a8ea" providerId="LiveId" clId="{FF9B4D79-2D89-4A98-B2A6-6600737FEE0B}" dt="2020-07-09T08:25:21.138" v="1140" actId="20577"/>
          <ac:spMkLst>
            <pc:docMk/>
            <pc:sldMk cId="1722909272" sldId="410"/>
            <ac:spMk id="4" creationId="{20E70B46-3267-498E-B6A2-2444632B2387}"/>
          </ac:spMkLst>
        </pc:spChg>
        <pc:spChg chg="mod">
          <ac:chgData name="Federico Cluni" userId="754e41aadaf4a8ea" providerId="LiveId" clId="{FF9B4D79-2D89-4A98-B2A6-6600737FEE0B}" dt="2020-07-09T08:24:53.160" v="1132" actId="20577"/>
          <ac:spMkLst>
            <pc:docMk/>
            <pc:sldMk cId="1722909272" sldId="410"/>
            <ac:spMk id="5" creationId="{D77F15AE-CB05-4F94-B335-FABFB75B79C8}"/>
          </ac:spMkLst>
        </pc:spChg>
        <pc:spChg chg="mod">
          <ac:chgData name="Federico Cluni" userId="754e41aadaf4a8ea" providerId="LiveId" clId="{FF9B4D79-2D89-4A98-B2A6-6600737FEE0B}" dt="2020-07-09T07:56:58.923" v="1130" actId="20577"/>
          <ac:spMkLst>
            <pc:docMk/>
            <pc:sldMk cId="1722909272" sldId="410"/>
            <ac:spMk id="10243" creationId="{4D213196-1290-462C-A590-4FB3CF51C244}"/>
          </ac:spMkLst>
        </pc:spChg>
      </pc:sldChg>
      <pc:sldChg chg="modSp add mod">
        <pc:chgData name="Federico Cluni" userId="754e41aadaf4a8ea" providerId="LiveId" clId="{FF9B4D79-2D89-4A98-B2A6-6600737FEE0B}" dt="2020-07-09T08:25:25.447" v="1143" actId="20577"/>
        <pc:sldMkLst>
          <pc:docMk/>
          <pc:sldMk cId="1729429226" sldId="411"/>
        </pc:sldMkLst>
        <pc:spChg chg="mod">
          <ac:chgData name="Federico Cluni" userId="754e41aadaf4a8ea" providerId="LiveId" clId="{FF9B4D79-2D89-4A98-B2A6-6600737FEE0B}" dt="2020-07-09T08:25:25.447" v="1143" actId="20577"/>
          <ac:spMkLst>
            <pc:docMk/>
            <pc:sldMk cId="1729429226" sldId="411"/>
            <ac:spMk id="4" creationId="{20E70B46-3267-498E-B6A2-2444632B2387}"/>
          </ac:spMkLst>
        </pc:spChg>
      </pc:sldChg>
      <pc:sldChg chg="modSp add mod">
        <pc:chgData name="Federico Cluni" userId="754e41aadaf4a8ea" providerId="LiveId" clId="{FF9B4D79-2D89-4A98-B2A6-6600737FEE0B}" dt="2020-07-09T08:27:16.145" v="1152" actId="207"/>
        <pc:sldMkLst>
          <pc:docMk/>
          <pc:sldMk cId="2449292815" sldId="412"/>
        </pc:sldMkLst>
        <pc:spChg chg="mod">
          <ac:chgData name="Federico Cluni" userId="754e41aadaf4a8ea" providerId="LiveId" clId="{FF9B4D79-2D89-4A98-B2A6-6600737FEE0B}" dt="2020-07-09T08:27:16.145" v="1152" actId="207"/>
          <ac:spMkLst>
            <pc:docMk/>
            <pc:sldMk cId="2449292815" sldId="412"/>
            <ac:spMk id="6" creationId="{177C4B52-3676-4AAD-94E4-314BEC8A30F0}"/>
          </ac:spMkLst>
        </pc:spChg>
        <pc:spChg chg="mod">
          <ac:chgData name="Federico Cluni" userId="754e41aadaf4a8ea" providerId="LiveId" clId="{FF9B4D79-2D89-4A98-B2A6-6600737FEE0B}" dt="2020-07-09T08:25:51.010" v="1145"/>
          <ac:spMkLst>
            <pc:docMk/>
            <pc:sldMk cId="2449292815" sldId="412"/>
            <ac:spMk id="10243" creationId="{4D213196-1290-462C-A590-4FB3CF51C244}"/>
          </ac:spMkLst>
        </pc:spChg>
      </pc:sldChg>
      <pc:sldChg chg="addSp delSp modSp add mod modNotesTx">
        <pc:chgData name="Federico Cluni" userId="754e41aadaf4a8ea" providerId="LiveId" clId="{FF9B4D79-2D89-4A98-B2A6-6600737FEE0B}" dt="2020-07-09T09:06:15.813" v="2031" actId="20577"/>
        <pc:sldMkLst>
          <pc:docMk/>
          <pc:sldMk cId="228551534" sldId="413"/>
        </pc:sldMkLst>
        <pc:spChg chg="del">
          <ac:chgData name="Federico Cluni" userId="754e41aadaf4a8ea" providerId="LiveId" clId="{FF9B4D79-2D89-4A98-B2A6-6600737FEE0B}" dt="2020-07-09T08:36:11.029" v="1167" actId="478"/>
          <ac:spMkLst>
            <pc:docMk/>
            <pc:sldMk cId="228551534" sldId="413"/>
            <ac:spMk id="4" creationId="{20E70B46-3267-498E-B6A2-2444632B2387}"/>
          </ac:spMkLst>
        </pc:spChg>
        <pc:spChg chg="del">
          <ac:chgData name="Federico Cluni" userId="754e41aadaf4a8ea" providerId="LiveId" clId="{FF9B4D79-2D89-4A98-B2A6-6600737FEE0B}" dt="2020-07-09T08:36:09.629" v="1166" actId="478"/>
          <ac:spMkLst>
            <pc:docMk/>
            <pc:sldMk cId="228551534" sldId="413"/>
            <ac:spMk id="5" creationId="{D77F15AE-CB05-4F94-B335-FABFB75B79C8}"/>
          </ac:spMkLst>
        </pc:spChg>
        <pc:spChg chg="mod">
          <ac:chgData name="Federico Cluni" userId="754e41aadaf4a8ea" providerId="LiveId" clId="{FF9B4D79-2D89-4A98-B2A6-6600737FEE0B}" dt="2020-07-09T08:47:53.274" v="1170" actId="20577"/>
          <ac:spMkLst>
            <pc:docMk/>
            <pc:sldMk cId="228551534" sldId="413"/>
            <ac:spMk id="10242" creationId="{DC72D2AB-B2A2-49F6-8438-A459BDA627FA}"/>
          </ac:spMkLst>
        </pc:spChg>
        <pc:spChg chg="mod">
          <ac:chgData name="Federico Cluni" userId="754e41aadaf4a8ea" providerId="LiveId" clId="{FF9B4D79-2D89-4A98-B2A6-6600737FEE0B}" dt="2020-07-09T09:05:26.076" v="2020" actId="20577"/>
          <ac:spMkLst>
            <pc:docMk/>
            <pc:sldMk cId="228551534" sldId="413"/>
            <ac:spMk id="10243" creationId="{4D213196-1290-462C-A590-4FB3CF51C244}"/>
          </ac:spMkLst>
        </pc:spChg>
        <pc:graphicFrameChg chg="del">
          <ac:chgData name="Federico Cluni" userId="754e41aadaf4a8ea" providerId="LiveId" clId="{FF9B4D79-2D89-4A98-B2A6-6600737FEE0B}" dt="2020-07-09T08:36:11.733" v="1168" actId="478"/>
          <ac:graphicFrameMkLst>
            <pc:docMk/>
            <pc:sldMk cId="228551534" sldId="413"/>
            <ac:graphicFrameMk id="2" creationId="{560A7622-5101-4F09-872E-76E5B8C21C12}"/>
          </ac:graphicFrameMkLst>
        </pc:graphicFrameChg>
        <pc:picChg chg="add del">
          <ac:chgData name="Federico Cluni" userId="754e41aadaf4a8ea" providerId="LiveId" clId="{FF9B4D79-2D89-4A98-B2A6-6600737FEE0B}" dt="2020-07-09T08:54:17.822" v="1546" actId="478"/>
          <ac:picMkLst>
            <pc:docMk/>
            <pc:sldMk cId="228551534" sldId="413"/>
            <ac:picMk id="3" creationId="{C28993E0-040C-4A92-9E8D-47B3B255F173}"/>
          </ac:picMkLst>
        </pc:picChg>
      </pc:sldChg>
      <pc:sldChg chg="modSp add mod">
        <pc:chgData name="Federico Cluni" userId="754e41aadaf4a8ea" providerId="LiveId" clId="{FF9B4D79-2D89-4A98-B2A6-6600737FEE0B}" dt="2020-07-09T09:05:28.059" v="2021" actId="20577"/>
        <pc:sldMkLst>
          <pc:docMk/>
          <pc:sldMk cId="4169020258" sldId="414"/>
        </pc:sldMkLst>
        <pc:spChg chg="mod">
          <ac:chgData name="Federico Cluni" userId="754e41aadaf4a8ea" providerId="LiveId" clId="{FF9B4D79-2D89-4A98-B2A6-6600737FEE0B}" dt="2020-07-09T09:05:28.059" v="2021" actId="20577"/>
          <ac:spMkLst>
            <pc:docMk/>
            <pc:sldMk cId="4169020258" sldId="414"/>
            <ac:spMk id="10243" creationId="{4D213196-1290-462C-A590-4FB3CF51C244}"/>
          </ac:spMkLst>
        </pc:spChg>
        <pc:picChg chg="mod">
          <ac:chgData name="Federico Cluni" userId="754e41aadaf4a8ea" providerId="LiveId" clId="{FF9B4D79-2D89-4A98-B2A6-6600737FEE0B}" dt="2020-07-09T08:54:30.766" v="1551" actId="1076"/>
          <ac:picMkLst>
            <pc:docMk/>
            <pc:sldMk cId="4169020258" sldId="414"/>
            <ac:picMk id="3" creationId="{C28993E0-040C-4A92-9E8D-47B3B255F173}"/>
          </ac:picMkLst>
        </pc:picChg>
      </pc:sldChg>
      <pc:sldChg chg="addSp delSp modSp add mod">
        <pc:chgData name="Federico Cluni" userId="754e41aadaf4a8ea" providerId="LiveId" clId="{FF9B4D79-2D89-4A98-B2A6-6600737FEE0B}" dt="2020-07-09T09:05:21.200" v="2019"/>
        <pc:sldMkLst>
          <pc:docMk/>
          <pc:sldMk cId="1833953497" sldId="415"/>
        </pc:sldMkLst>
        <pc:spChg chg="mod">
          <ac:chgData name="Federico Cluni" userId="754e41aadaf4a8ea" providerId="LiveId" clId="{FF9B4D79-2D89-4A98-B2A6-6600737FEE0B}" dt="2020-07-09T09:05:21.200" v="2019"/>
          <ac:spMkLst>
            <pc:docMk/>
            <pc:sldMk cId="1833953497" sldId="415"/>
            <ac:spMk id="10243" creationId="{4D213196-1290-462C-A590-4FB3CF51C244}"/>
          </ac:spMkLst>
        </pc:spChg>
        <pc:picChg chg="add mod">
          <ac:chgData name="Federico Cluni" userId="754e41aadaf4a8ea" providerId="LiveId" clId="{FF9B4D79-2D89-4A98-B2A6-6600737FEE0B}" dt="2020-07-09T09:01:05.307" v="1584" actId="1076"/>
          <ac:picMkLst>
            <pc:docMk/>
            <pc:sldMk cId="1833953497" sldId="415"/>
            <ac:picMk id="2" creationId="{A23ADE5E-373C-4EB7-AD75-F041B5DB44B1}"/>
          </ac:picMkLst>
        </pc:picChg>
        <pc:picChg chg="del">
          <ac:chgData name="Federico Cluni" userId="754e41aadaf4a8ea" providerId="LiveId" clId="{FF9B4D79-2D89-4A98-B2A6-6600737FEE0B}" dt="2020-07-09T08:55:16.506" v="1553" actId="478"/>
          <ac:picMkLst>
            <pc:docMk/>
            <pc:sldMk cId="1833953497" sldId="415"/>
            <ac:picMk id="3" creationId="{C28993E0-040C-4A92-9E8D-47B3B255F173}"/>
          </ac:picMkLst>
        </pc:picChg>
        <pc:picChg chg="add del">
          <ac:chgData name="Federico Cluni" userId="754e41aadaf4a8ea" providerId="LiveId" clId="{FF9B4D79-2D89-4A98-B2A6-6600737FEE0B}" dt="2020-07-09T08:57:37.594" v="1558" actId="478"/>
          <ac:picMkLst>
            <pc:docMk/>
            <pc:sldMk cId="1833953497" sldId="415"/>
            <ac:picMk id="4" creationId="{5925DB85-2626-4EAF-8377-2B27D70A15ED}"/>
          </ac:picMkLst>
        </pc:picChg>
        <pc:picChg chg="add del mod">
          <ac:chgData name="Federico Cluni" userId="754e41aadaf4a8ea" providerId="LiveId" clId="{FF9B4D79-2D89-4A98-B2A6-6600737FEE0B}" dt="2020-07-09T08:58:52.020" v="1568" actId="478"/>
          <ac:picMkLst>
            <pc:docMk/>
            <pc:sldMk cId="1833953497" sldId="415"/>
            <ac:picMk id="5" creationId="{090E3CF6-B5C0-4C73-82F4-8272D68ED67A}"/>
          </ac:picMkLst>
        </pc:picChg>
        <pc:picChg chg="add del mod">
          <ac:chgData name="Federico Cluni" userId="754e41aadaf4a8ea" providerId="LiveId" clId="{FF9B4D79-2D89-4A98-B2A6-6600737FEE0B}" dt="2020-07-09T08:58:52.509" v="1569" actId="478"/>
          <ac:picMkLst>
            <pc:docMk/>
            <pc:sldMk cId="1833953497" sldId="415"/>
            <ac:picMk id="6" creationId="{2BBA16A4-10E5-44C5-8D76-F9466F8B03BB}"/>
          </ac:picMkLst>
        </pc:picChg>
        <pc:picChg chg="add mod">
          <ac:chgData name="Federico Cluni" userId="754e41aadaf4a8ea" providerId="LiveId" clId="{FF9B4D79-2D89-4A98-B2A6-6600737FEE0B}" dt="2020-07-09T09:01:03.885" v="1583" actId="1076"/>
          <ac:picMkLst>
            <pc:docMk/>
            <pc:sldMk cId="1833953497" sldId="415"/>
            <ac:picMk id="7" creationId="{6185F815-72BB-4F35-BEA6-582322865429}"/>
          </ac:picMkLst>
        </pc:picChg>
        <pc:picChg chg="add mod">
          <ac:chgData name="Federico Cluni" userId="754e41aadaf4a8ea" providerId="LiveId" clId="{FF9B4D79-2D89-4A98-B2A6-6600737FEE0B}" dt="2020-07-09T09:01:01.748" v="1582" actId="1076"/>
          <ac:picMkLst>
            <pc:docMk/>
            <pc:sldMk cId="1833953497" sldId="415"/>
            <ac:picMk id="8" creationId="{57F12967-11C4-494D-8391-9ECD82A4467A}"/>
          </ac:picMkLst>
        </pc:picChg>
        <pc:picChg chg="add mod">
          <ac:chgData name="Federico Cluni" userId="754e41aadaf4a8ea" providerId="LiveId" clId="{FF9B4D79-2D89-4A98-B2A6-6600737FEE0B}" dt="2020-07-09T09:01:00.379" v="1581" actId="1076"/>
          <ac:picMkLst>
            <pc:docMk/>
            <pc:sldMk cId="1833953497" sldId="415"/>
            <ac:picMk id="9" creationId="{7FCA7B12-8032-4F51-8828-F2A1620B8F44}"/>
          </ac:picMkLst>
        </pc:picChg>
      </pc:sldChg>
      <pc:sldChg chg="modSp add mod">
        <pc:chgData name="Federico Cluni" userId="754e41aadaf4a8ea" providerId="LiveId" clId="{FF9B4D79-2D89-4A98-B2A6-6600737FEE0B}" dt="2020-07-09T09:05:14.777" v="2018" actId="20577"/>
        <pc:sldMkLst>
          <pc:docMk/>
          <pc:sldMk cId="2384947264" sldId="416"/>
        </pc:sldMkLst>
        <pc:spChg chg="mod">
          <ac:chgData name="Federico Cluni" userId="754e41aadaf4a8ea" providerId="LiveId" clId="{FF9B4D79-2D89-4A98-B2A6-6600737FEE0B}" dt="2020-07-09T09:05:14.777" v="2018" actId="20577"/>
          <ac:spMkLst>
            <pc:docMk/>
            <pc:sldMk cId="2384947264" sldId="416"/>
            <ac:spMk id="10243" creationId="{4D213196-1290-462C-A590-4FB3CF51C244}"/>
          </ac:spMkLst>
        </pc:spChg>
      </pc:sldChg>
      <pc:sldChg chg="addSp delSp modSp add mod modNotes modNotesTx">
        <pc:chgData name="Federico Cluni" userId="754e41aadaf4a8ea" providerId="LiveId" clId="{FF9B4D79-2D89-4A98-B2A6-6600737FEE0B}" dt="2020-07-09T09:16:40.186" v="2949" actId="6549"/>
        <pc:sldMkLst>
          <pc:docMk/>
          <pc:sldMk cId="824508443" sldId="417"/>
        </pc:sldMkLst>
        <pc:spChg chg="mod">
          <ac:chgData name="Federico Cluni" userId="754e41aadaf4a8ea" providerId="LiveId" clId="{FF9B4D79-2D89-4A98-B2A6-6600737FEE0B}" dt="2020-07-09T09:14:06.722" v="2935" actId="6549"/>
          <ac:spMkLst>
            <pc:docMk/>
            <pc:sldMk cId="824508443" sldId="417"/>
            <ac:spMk id="10243" creationId="{4D213196-1290-462C-A590-4FB3CF51C244}"/>
          </ac:spMkLst>
        </pc:spChg>
        <pc:graphicFrameChg chg="add mod modGraphic">
          <ac:chgData name="Federico Cluni" userId="754e41aadaf4a8ea" providerId="LiveId" clId="{FF9B4D79-2D89-4A98-B2A6-6600737FEE0B}" dt="2020-07-09T09:14:53.725" v="2948" actId="790"/>
          <ac:graphicFrameMkLst>
            <pc:docMk/>
            <pc:sldMk cId="824508443" sldId="417"/>
            <ac:graphicFrameMk id="3" creationId="{FE7D4DC2-DDB0-4E60-80A3-2083441A5AF3}"/>
          </ac:graphicFrameMkLst>
        </pc:graphicFrameChg>
        <pc:picChg chg="del">
          <ac:chgData name="Federico Cluni" userId="754e41aadaf4a8ea" providerId="LiveId" clId="{FF9B4D79-2D89-4A98-B2A6-6600737FEE0B}" dt="2020-07-09T09:06:41.737" v="2057" actId="478"/>
          <ac:picMkLst>
            <pc:docMk/>
            <pc:sldMk cId="824508443" sldId="417"/>
            <ac:picMk id="2" creationId="{A23ADE5E-373C-4EB7-AD75-F041B5DB44B1}"/>
          </ac:picMkLst>
        </pc:picChg>
        <pc:picChg chg="del">
          <ac:chgData name="Federico Cluni" userId="754e41aadaf4a8ea" providerId="LiveId" clId="{FF9B4D79-2D89-4A98-B2A6-6600737FEE0B}" dt="2020-07-09T09:06:42.218" v="2058" actId="478"/>
          <ac:picMkLst>
            <pc:docMk/>
            <pc:sldMk cId="824508443" sldId="417"/>
            <ac:picMk id="7" creationId="{6185F815-72BB-4F35-BEA6-582322865429}"/>
          </ac:picMkLst>
        </pc:picChg>
        <pc:picChg chg="del">
          <ac:chgData name="Federico Cluni" userId="754e41aadaf4a8ea" providerId="LiveId" clId="{FF9B4D79-2D89-4A98-B2A6-6600737FEE0B}" dt="2020-07-09T09:06:43.214" v="2060" actId="478"/>
          <ac:picMkLst>
            <pc:docMk/>
            <pc:sldMk cId="824508443" sldId="417"/>
            <ac:picMk id="8" creationId="{57F12967-11C4-494D-8391-9ECD82A4467A}"/>
          </ac:picMkLst>
        </pc:picChg>
        <pc:picChg chg="del">
          <ac:chgData name="Federico Cluni" userId="754e41aadaf4a8ea" providerId="LiveId" clId="{FF9B4D79-2D89-4A98-B2A6-6600737FEE0B}" dt="2020-07-09T09:06:42.708" v="2059" actId="478"/>
          <ac:picMkLst>
            <pc:docMk/>
            <pc:sldMk cId="824508443" sldId="417"/>
            <ac:picMk id="9" creationId="{7FCA7B12-8032-4F51-8828-F2A1620B8F44}"/>
          </ac:picMkLst>
        </pc:picChg>
      </pc:sldChg>
      <pc:sldChg chg="add del">
        <pc:chgData name="Federico Cluni" userId="754e41aadaf4a8ea" providerId="LiveId" clId="{FF9B4D79-2D89-4A98-B2A6-6600737FEE0B}" dt="2020-07-09T09:16:45.606" v="2950" actId="47"/>
        <pc:sldMkLst>
          <pc:docMk/>
          <pc:sldMk cId="2432689910" sldId="418"/>
        </pc:sldMkLst>
      </pc:sldChg>
      <pc:sldChg chg="delSp modSp add mod modNotesTx">
        <pc:chgData name="Federico Cluni" userId="754e41aadaf4a8ea" providerId="LiveId" clId="{FF9B4D79-2D89-4A98-B2A6-6600737FEE0B}" dt="2020-07-10T08:09:38.081" v="4918" actId="20577"/>
        <pc:sldMkLst>
          <pc:docMk/>
          <pc:sldMk cId="2569184137" sldId="418"/>
        </pc:sldMkLst>
        <pc:spChg chg="del">
          <ac:chgData name="Federico Cluni" userId="754e41aadaf4a8ea" providerId="LiveId" clId="{FF9B4D79-2D89-4A98-B2A6-6600737FEE0B}" dt="2020-07-09T09:25:33.514" v="2952" actId="478"/>
          <ac:spMkLst>
            <pc:docMk/>
            <pc:sldMk cId="2569184137" sldId="418"/>
            <ac:spMk id="6" creationId="{177C4B52-3676-4AAD-94E4-314BEC8A30F0}"/>
          </ac:spMkLst>
        </pc:spChg>
        <pc:spChg chg="mod">
          <ac:chgData name="Federico Cluni" userId="754e41aadaf4a8ea" providerId="LiveId" clId="{FF9B4D79-2D89-4A98-B2A6-6600737FEE0B}" dt="2020-07-10T08:09:38.081" v="4918" actId="20577"/>
          <ac:spMkLst>
            <pc:docMk/>
            <pc:sldMk cId="2569184137" sldId="418"/>
            <ac:spMk id="10243" creationId="{4D213196-1290-462C-A590-4FB3CF51C244}"/>
          </ac:spMkLst>
        </pc:spChg>
      </pc:sldChg>
      <pc:sldChg chg="addSp delSp modSp add mod modNotesTx">
        <pc:chgData name="Federico Cluni" userId="754e41aadaf4a8ea" providerId="LiveId" clId="{FF9B4D79-2D89-4A98-B2A6-6600737FEE0B}" dt="2020-07-10T05:36:36.456" v="4917" actId="20577"/>
        <pc:sldMkLst>
          <pc:docMk/>
          <pc:sldMk cId="3887971850" sldId="419"/>
        </pc:sldMkLst>
        <pc:spChg chg="add del mod">
          <ac:chgData name="Federico Cluni" userId="754e41aadaf4a8ea" providerId="LiveId" clId="{FF9B4D79-2D89-4A98-B2A6-6600737FEE0B}" dt="2020-07-09T13:51:24.787" v="3262"/>
          <ac:spMkLst>
            <pc:docMk/>
            <pc:sldMk cId="3887971850" sldId="419"/>
            <ac:spMk id="2" creationId="{716F7A9F-BC85-43C2-82DE-2672DDA9C5E3}"/>
          </ac:spMkLst>
        </pc:spChg>
        <pc:spChg chg="add del mod">
          <ac:chgData name="Federico Cluni" userId="754e41aadaf4a8ea" providerId="LiveId" clId="{FF9B4D79-2D89-4A98-B2A6-6600737FEE0B}" dt="2020-07-09T13:51:27.688" v="3264"/>
          <ac:spMkLst>
            <pc:docMk/>
            <pc:sldMk cId="3887971850" sldId="419"/>
            <ac:spMk id="4" creationId="{1D3500D5-78CC-410C-B673-98F8DBCA298F}"/>
          </ac:spMkLst>
        </pc:spChg>
        <pc:spChg chg="mod">
          <ac:chgData name="Federico Cluni" userId="754e41aadaf4a8ea" providerId="LiveId" clId="{FF9B4D79-2D89-4A98-B2A6-6600737FEE0B}" dt="2020-07-09T09:45:41.003" v="3242" actId="20577"/>
          <ac:spMkLst>
            <pc:docMk/>
            <pc:sldMk cId="3887971850" sldId="419"/>
            <ac:spMk id="10242" creationId="{DC72D2AB-B2A2-49F6-8438-A459BDA627FA}"/>
          </ac:spMkLst>
        </pc:spChg>
        <pc:spChg chg="mod">
          <ac:chgData name="Federico Cluni" userId="754e41aadaf4a8ea" providerId="LiveId" clId="{FF9B4D79-2D89-4A98-B2A6-6600737FEE0B}" dt="2020-07-09T09:45:47.050" v="3256" actId="20577"/>
          <ac:spMkLst>
            <pc:docMk/>
            <pc:sldMk cId="3887971850" sldId="419"/>
            <ac:spMk id="10243" creationId="{4D213196-1290-462C-A590-4FB3CF51C244}"/>
          </ac:spMkLst>
        </pc:spChg>
        <pc:graphicFrameChg chg="add del mod">
          <ac:chgData name="Federico Cluni" userId="754e41aadaf4a8ea" providerId="LiveId" clId="{FF9B4D79-2D89-4A98-B2A6-6600737FEE0B}" dt="2020-07-09T09:40:43.105" v="3223"/>
          <ac:graphicFrameMkLst>
            <pc:docMk/>
            <pc:sldMk cId="3887971850" sldId="419"/>
            <ac:graphicFrameMk id="2" creationId="{3F3E620E-1156-4702-AD6F-E6BB37BDA2BE}"/>
          </ac:graphicFrameMkLst>
        </pc:graphicFrameChg>
        <pc:graphicFrameChg chg="add mod modGraphic">
          <ac:chgData name="Federico Cluni" userId="754e41aadaf4a8ea" providerId="LiveId" clId="{FF9B4D79-2D89-4A98-B2A6-6600737FEE0B}" dt="2020-07-09T09:41:21.665" v="3235" actId="1076"/>
          <ac:graphicFrameMkLst>
            <pc:docMk/>
            <pc:sldMk cId="3887971850" sldId="419"/>
            <ac:graphicFrameMk id="3" creationId="{3561E976-5D88-44D2-9478-D8CB318EEB5B}"/>
          </ac:graphicFrameMkLst>
        </pc:graphicFrameChg>
      </pc:sldChg>
      <pc:sldChg chg="addSp delSp modSp add mod modNotesTx">
        <pc:chgData name="Federico Cluni" userId="754e41aadaf4a8ea" providerId="LiveId" clId="{FF9B4D79-2D89-4A98-B2A6-6600737FEE0B}" dt="2020-07-10T05:34:05.094" v="4884" actId="20577"/>
        <pc:sldMkLst>
          <pc:docMk/>
          <pc:sldMk cId="3704295682" sldId="420"/>
        </pc:sldMkLst>
        <pc:spChg chg="add del mod">
          <ac:chgData name="Federico Cluni" userId="754e41aadaf4a8ea" providerId="LiveId" clId="{FF9B4D79-2D89-4A98-B2A6-6600737FEE0B}" dt="2020-07-09T13:52:08.972" v="3288" actId="478"/>
          <ac:spMkLst>
            <pc:docMk/>
            <pc:sldMk cId="3704295682" sldId="420"/>
            <ac:spMk id="5" creationId="{26832CF9-F9FD-4411-89E6-E5B63D01AFDE}"/>
          </ac:spMkLst>
        </pc:spChg>
        <pc:spChg chg="add mod">
          <ac:chgData name="Federico Cluni" userId="754e41aadaf4a8ea" providerId="LiveId" clId="{FF9B4D79-2D89-4A98-B2A6-6600737FEE0B}" dt="2020-07-09T13:52:41.300" v="3321" actId="20577"/>
          <ac:spMkLst>
            <pc:docMk/>
            <pc:sldMk cId="3704295682" sldId="420"/>
            <ac:spMk id="6" creationId="{FB9551CE-5B81-49ED-95E8-9157DBE4DB95}"/>
          </ac:spMkLst>
        </pc:spChg>
        <pc:spChg chg="mod">
          <ac:chgData name="Federico Cluni" userId="754e41aadaf4a8ea" providerId="LiveId" clId="{FF9B4D79-2D89-4A98-B2A6-6600737FEE0B}" dt="2020-07-09T13:51:51.212" v="3285" actId="20577"/>
          <ac:spMkLst>
            <pc:docMk/>
            <pc:sldMk cId="3704295682" sldId="420"/>
            <ac:spMk id="10243" creationId="{4D213196-1290-462C-A590-4FB3CF51C244}"/>
          </ac:spMkLst>
        </pc:spChg>
        <pc:graphicFrameChg chg="del">
          <ac:chgData name="Federico Cluni" userId="754e41aadaf4a8ea" providerId="LiveId" clId="{FF9B4D79-2D89-4A98-B2A6-6600737FEE0B}" dt="2020-07-09T13:51:42.290" v="3266" actId="478"/>
          <ac:graphicFrameMkLst>
            <pc:docMk/>
            <pc:sldMk cId="3704295682" sldId="420"/>
            <ac:graphicFrameMk id="3" creationId="{3561E976-5D88-44D2-9478-D8CB318EEB5B}"/>
          </ac:graphicFrameMkLst>
        </pc:graphicFrameChg>
        <pc:picChg chg="add del mod modCrop">
          <ac:chgData name="Federico Cluni" userId="754e41aadaf4a8ea" providerId="LiveId" clId="{FF9B4D79-2D89-4A98-B2A6-6600737FEE0B}" dt="2020-07-09T13:53:14.001" v="3325" actId="478"/>
          <ac:picMkLst>
            <pc:docMk/>
            <pc:sldMk cId="3704295682" sldId="420"/>
            <ac:picMk id="2" creationId="{5A65E6A7-69E9-487F-9A6B-A9443BEECDEC}"/>
          </ac:picMkLst>
        </pc:picChg>
        <pc:picChg chg="add mod">
          <ac:chgData name="Federico Cluni" userId="754e41aadaf4a8ea" providerId="LiveId" clId="{FF9B4D79-2D89-4A98-B2A6-6600737FEE0B}" dt="2020-07-09T13:53:18.225" v="3327" actId="1076"/>
          <ac:picMkLst>
            <pc:docMk/>
            <pc:sldMk cId="3704295682" sldId="420"/>
            <ac:picMk id="4" creationId="{FF752F22-8CBF-496C-9A2C-6688199A14BB}"/>
          </ac:picMkLst>
        </pc:picChg>
      </pc:sldChg>
      <pc:sldChg chg="addSp delSp modSp add del mod">
        <pc:chgData name="Federico Cluni" userId="754e41aadaf4a8ea" providerId="LiveId" clId="{FF9B4D79-2D89-4A98-B2A6-6600737FEE0B}" dt="2020-07-10T05:09:18.385" v="4570" actId="47"/>
        <pc:sldMkLst>
          <pc:docMk/>
          <pc:sldMk cId="2424905328" sldId="421"/>
        </pc:sldMkLst>
        <pc:spChg chg="mod">
          <ac:chgData name="Federico Cluni" userId="754e41aadaf4a8ea" providerId="LiveId" clId="{FF9B4D79-2D89-4A98-B2A6-6600737FEE0B}" dt="2020-07-10T05:09:06.400" v="4569" actId="20577"/>
          <ac:spMkLst>
            <pc:docMk/>
            <pc:sldMk cId="2424905328" sldId="421"/>
            <ac:spMk id="6" creationId="{FB9551CE-5B81-49ED-95E8-9157DBE4DB95}"/>
          </ac:spMkLst>
        </pc:spChg>
        <pc:spChg chg="mod">
          <ac:chgData name="Federico Cluni" userId="754e41aadaf4a8ea" providerId="LiveId" clId="{FF9B4D79-2D89-4A98-B2A6-6600737FEE0B}" dt="2020-07-09T13:57:16.442" v="3547" actId="20577"/>
          <ac:spMkLst>
            <pc:docMk/>
            <pc:sldMk cId="2424905328" sldId="421"/>
            <ac:spMk id="10243" creationId="{4D213196-1290-462C-A590-4FB3CF51C244}"/>
          </ac:spMkLst>
        </pc:spChg>
        <pc:picChg chg="add">
          <ac:chgData name="Federico Cluni" userId="754e41aadaf4a8ea" providerId="LiveId" clId="{FF9B4D79-2D89-4A98-B2A6-6600737FEE0B}" dt="2020-07-09T13:56:27.024" v="3440"/>
          <ac:picMkLst>
            <pc:docMk/>
            <pc:sldMk cId="2424905328" sldId="421"/>
            <ac:picMk id="2" creationId="{AD5D2C98-332E-4C0B-B371-7D456EC6E321}"/>
          </ac:picMkLst>
        </pc:picChg>
        <pc:picChg chg="del">
          <ac:chgData name="Federico Cluni" userId="754e41aadaf4a8ea" providerId="LiveId" clId="{FF9B4D79-2D89-4A98-B2A6-6600737FEE0B}" dt="2020-07-09T13:56:26.359" v="3439" actId="478"/>
          <ac:picMkLst>
            <pc:docMk/>
            <pc:sldMk cId="2424905328" sldId="421"/>
            <ac:picMk id="4" creationId="{FF752F22-8CBF-496C-9A2C-6688199A14BB}"/>
          </ac:picMkLst>
        </pc:picChg>
      </pc:sldChg>
      <pc:sldChg chg="addSp delSp modSp add mod modNotesTx">
        <pc:chgData name="Federico Cluni" userId="754e41aadaf4a8ea" providerId="LiveId" clId="{FF9B4D79-2D89-4A98-B2A6-6600737FEE0B}" dt="2020-07-10T05:34:07.727" v="4885" actId="20577"/>
        <pc:sldMkLst>
          <pc:docMk/>
          <pc:sldMk cId="2758985102" sldId="422"/>
        </pc:sldMkLst>
        <pc:spChg chg="add del mod">
          <ac:chgData name="Federico Cluni" userId="754e41aadaf4a8ea" providerId="LiveId" clId="{FF9B4D79-2D89-4A98-B2A6-6600737FEE0B}" dt="2020-07-09T14:00:08.715" v="3662"/>
          <ac:spMkLst>
            <pc:docMk/>
            <pc:sldMk cId="2758985102" sldId="422"/>
            <ac:spMk id="3" creationId="{B401032F-EF36-4801-BE72-79E1DF7C9181}"/>
          </ac:spMkLst>
        </pc:spChg>
        <pc:spChg chg="mod">
          <ac:chgData name="Federico Cluni" userId="754e41aadaf4a8ea" providerId="LiveId" clId="{FF9B4D79-2D89-4A98-B2A6-6600737FEE0B}" dt="2020-07-09T13:58:16.363" v="3568" actId="20577"/>
          <ac:spMkLst>
            <pc:docMk/>
            <pc:sldMk cId="2758985102" sldId="422"/>
            <ac:spMk id="6" creationId="{FB9551CE-5B81-49ED-95E8-9157DBE4DB95}"/>
          </ac:spMkLst>
        </pc:spChg>
        <pc:spChg chg="mod">
          <ac:chgData name="Federico Cluni" userId="754e41aadaf4a8ea" providerId="LiveId" clId="{FF9B4D79-2D89-4A98-B2A6-6600737FEE0B}" dt="2020-07-09T13:59:32.545" v="3660" actId="12"/>
          <ac:spMkLst>
            <pc:docMk/>
            <pc:sldMk cId="2758985102" sldId="422"/>
            <ac:spMk id="10243" creationId="{4D213196-1290-462C-A590-4FB3CF51C244}"/>
          </ac:spMkLst>
        </pc:spChg>
      </pc:sldChg>
      <pc:sldChg chg="delSp modSp add mod modNotesTx">
        <pc:chgData name="Federico Cluni" userId="754e41aadaf4a8ea" providerId="LiveId" clId="{FF9B4D79-2D89-4A98-B2A6-6600737FEE0B}" dt="2020-07-10T05:34:09.839" v="4886" actId="20577"/>
        <pc:sldMkLst>
          <pc:docMk/>
          <pc:sldMk cId="649869751" sldId="423"/>
        </pc:sldMkLst>
        <pc:spChg chg="del">
          <ac:chgData name="Federico Cluni" userId="754e41aadaf4a8ea" providerId="LiveId" clId="{FF9B4D79-2D89-4A98-B2A6-6600737FEE0B}" dt="2020-07-09T14:00:24.635" v="3664" actId="478"/>
          <ac:spMkLst>
            <pc:docMk/>
            <pc:sldMk cId="649869751" sldId="423"/>
            <ac:spMk id="6" creationId="{FB9551CE-5B81-49ED-95E8-9157DBE4DB95}"/>
          </ac:spMkLst>
        </pc:spChg>
        <pc:spChg chg="mod">
          <ac:chgData name="Federico Cluni" userId="754e41aadaf4a8ea" providerId="LiveId" clId="{FF9B4D79-2D89-4A98-B2A6-6600737FEE0B}" dt="2020-07-09T14:10:21.064" v="4322" actId="313"/>
          <ac:spMkLst>
            <pc:docMk/>
            <pc:sldMk cId="649869751" sldId="423"/>
            <ac:spMk id="10243" creationId="{4D213196-1290-462C-A590-4FB3CF51C244}"/>
          </ac:spMkLst>
        </pc:spChg>
        <pc:picChg chg="del">
          <ac:chgData name="Federico Cluni" userId="754e41aadaf4a8ea" providerId="LiveId" clId="{FF9B4D79-2D89-4A98-B2A6-6600737FEE0B}" dt="2020-07-09T14:00:25.343" v="3665" actId="478"/>
          <ac:picMkLst>
            <pc:docMk/>
            <pc:sldMk cId="649869751" sldId="423"/>
            <ac:picMk id="2" creationId="{AD5D2C98-332E-4C0B-B371-7D456EC6E321}"/>
          </ac:picMkLst>
        </pc:picChg>
      </pc:sldChg>
      <pc:sldChg chg="addSp delSp modSp add mod modNotesTx">
        <pc:chgData name="Federico Cluni" userId="754e41aadaf4a8ea" providerId="LiveId" clId="{FF9B4D79-2D89-4A98-B2A6-6600737FEE0B}" dt="2020-07-10T05:34:11.936" v="4887" actId="20577"/>
        <pc:sldMkLst>
          <pc:docMk/>
          <pc:sldMk cId="2770080425" sldId="424"/>
        </pc:sldMkLst>
        <pc:spChg chg="mod">
          <ac:chgData name="Federico Cluni" userId="754e41aadaf4a8ea" providerId="LiveId" clId="{FF9B4D79-2D89-4A98-B2A6-6600737FEE0B}" dt="2020-07-10T05:12:36.550" v="4612" actId="20577"/>
          <ac:spMkLst>
            <pc:docMk/>
            <pc:sldMk cId="2770080425" sldId="424"/>
            <ac:spMk id="10243" creationId="{4D213196-1290-462C-A590-4FB3CF51C244}"/>
          </ac:spMkLst>
        </pc:spChg>
        <pc:picChg chg="add mod">
          <ac:chgData name="Federico Cluni" userId="754e41aadaf4a8ea" providerId="LiveId" clId="{FF9B4D79-2D89-4A98-B2A6-6600737FEE0B}" dt="2020-07-10T05:11:19.618" v="4571" actId="1076"/>
          <ac:picMkLst>
            <pc:docMk/>
            <pc:sldMk cId="2770080425" sldId="424"/>
            <ac:picMk id="3" creationId="{8D5E7020-DE39-41F6-BC37-A272D7FD270B}"/>
          </ac:picMkLst>
        </pc:picChg>
        <pc:picChg chg="add del mod">
          <ac:chgData name="Federico Cluni" userId="754e41aadaf4a8ea" providerId="LiveId" clId="{FF9B4D79-2D89-4A98-B2A6-6600737FEE0B}" dt="2020-07-10T05:11:45.901" v="4575" actId="478"/>
          <ac:picMkLst>
            <pc:docMk/>
            <pc:sldMk cId="2770080425" sldId="424"/>
            <ac:picMk id="5" creationId="{CD4B04A1-F04F-4D3A-841A-C867928C26A0}"/>
          </ac:picMkLst>
        </pc:picChg>
        <pc:picChg chg="add mod">
          <ac:chgData name="Federico Cluni" userId="754e41aadaf4a8ea" providerId="LiveId" clId="{FF9B4D79-2D89-4A98-B2A6-6600737FEE0B}" dt="2020-07-10T05:12:11.930" v="4579" actId="1076"/>
          <ac:picMkLst>
            <pc:docMk/>
            <pc:sldMk cId="2770080425" sldId="424"/>
            <ac:picMk id="7" creationId="{D319B9C1-9500-46B7-9583-D048D2E2EC4A}"/>
          </ac:picMkLst>
        </pc:picChg>
      </pc:sldChg>
      <pc:sldChg chg="addSp modSp add mod modNotesTx">
        <pc:chgData name="Federico Cluni" userId="754e41aadaf4a8ea" providerId="LiveId" clId="{FF9B4D79-2D89-4A98-B2A6-6600737FEE0B}" dt="2020-07-10T05:34:14.174" v="4888" actId="20577"/>
        <pc:sldMkLst>
          <pc:docMk/>
          <pc:sldMk cId="181465908" sldId="425"/>
        </pc:sldMkLst>
        <pc:spChg chg="add mod">
          <ac:chgData name="Federico Cluni" userId="754e41aadaf4a8ea" providerId="LiveId" clId="{FF9B4D79-2D89-4A98-B2A6-6600737FEE0B}" dt="2020-07-10T05:13:41.609" v="4648" actId="20577"/>
          <ac:spMkLst>
            <pc:docMk/>
            <pc:sldMk cId="181465908" sldId="425"/>
            <ac:spMk id="4" creationId="{C8C469CE-A485-4E44-AAC8-4B46CA255CE1}"/>
          </ac:spMkLst>
        </pc:spChg>
        <pc:spChg chg="add mod">
          <ac:chgData name="Federico Cluni" userId="754e41aadaf4a8ea" providerId="LiveId" clId="{FF9B4D79-2D89-4A98-B2A6-6600737FEE0B}" dt="2020-07-09T14:19:28.908" v="4423" actId="20577"/>
          <ac:spMkLst>
            <pc:docMk/>
            <pc:sldMk cId="181465908" sldId="425"/>
            <ac:spMk id="5" creationId="{A6083FBB-1715-456C-910D-94EB0A6FBE79}"/>
          </ac:spMkLst>
        </pc:spChg>
      </pc:sldChg>
      <pc:sldChg chg="modSp add mod modNotesTx">
        <pc:chgData name="Federico Cluni" userId="754e41aadaf4a8ea" providerId="LiveId" clId="{FF9B4D79-2D89-4A98-B2A6-6600737FEE0B}" dt="2020-07-10T05:14:22.650" v="4702" actId="20577"/>
        <pc:sldMkLst>
          <pc:docMk/>
          <pc:sldMk cId="3110401642" sldId="426"/>
        </pc:sldMkLst>
        <pc:spChg chg="mod">
          <ac:chgData name="Federico Cluni" userId="754e41aadaf4a8ea" providerId="LiveId" clId="{FF9B4D79-2D89-4A98-B2A6-6600737FEE0B}" dt="2020-07-09T14:22:49.693" v="4452" actId="20577"/>
          <ac:spMkLst>
            <pc:docMk/>
            <pc:sldMk cId="3110401642" sldId="426"/>
            <ac:spMk id="4" creationId="{C8C469CE-A485-4E44-AAC8-4B46CA255CE1}"/>
          </ac:spMkLst>
        </pc:spChg>
        <pc:spChg chg="mod">
          <ac:chgData name="Federico Cluni" userId="754e41aadaf4a8ea" providerId="LiveId" clId="{FF9B4D79-2D89-4A98-B2A6-6600737FEE0B}" dt="2020-07-09T14:19:22.615" v="4417" actId="20577"/>
          <ac:spMkLst>
            <pc:docMk/>
            <pc:sldMk cId="3110401642" sldId="426"/>
            <ac:spMk id="5" creationId="{A6083FBB-1715-456C-910D-94EB0A6FBE79}"/>
          </ac:spMkLst>
        </pc:spChg>
      </pc:sldChg>
      <pc:sldChg chg="addSp modSp add mod modNotesTx">
        <pc:chgData name="Federico Cluni" userId="754e41aadaf4a8ea" providerId="LiveId" clId="{FF9B4D79-2D89-4A98-B2A6-6600737FEE0B}" dt="2020-07-10T05:14:57.989" v="4815" actId="20577"/>
        <pc:sldMkLst>
          <pc:docMk/>
          <pc:sldMk cId="3535489219" sldId="427"/>
        </pc:sldMkLst>
        <pc:spChg chg="mod">
          <ac:chgData name="Federico Cluni" userId="754e41aadaf4a8ea" providerId="LiveId" clId="{FF9B4D79-2D89-4A98-B2A6-6600737FEE0B}" dt="2020-07-10T05:13:55.819" v="4669" actId="20577"/>
          <ac:spMkLst>
            <pc:docMk/>
            <pc:sldMk cId="3535489219" sldId="427"/>
            <ac:spMk id="4" creationId="{C8C469CE-A485-4E44-AAC8-4B46CA255CE1}"/>
          </ac:spMkLst>
        </pc:spChg>
        <pc:spChg chg="mod">
          <ac:chgData name="Federico Cluni" userId="754e41aadaf4a8ea" providerId="LiveId" clId="{FF9B4D79-2D89-4A98-B2A6-6600737FEE0B}" dt="2020-07-09T14:19:33.357" v="4429" actId="20577"/>
          <ac:spMkLst>
            <pc:docMk/>
            <pc:sldMk cId="3535489219" sldId="427"/>
            <ac:spMk id="5" creationId="{A6083FBB-1715-456C-910D-94EB0A6FBE79}"/>
          </ac:spMkLst>
        </pc:spChg>
        <pc:picChg chg="add mod">
          <ac:chgData name="Federico Cluni" userId="754e41aadaf4a8ea" providerId="LiveId" clId="{FF9B4D79-2D89-4A98-B2A6-6600737FEE0B}" dt="2020-07-09T14:27:43.013" v="4483" actId="1076"/>
          <ac:picMkLst>
            <pc:docMk/>
            <pc:sldMk cId="3535489219" sldId="427"/>
            <ac:picMk id="2" creationId="{20C5D546-F8DE-4A97-ACB1-2D678B2D1A7F}"/>
          </ac:picMkLst>
        </pc:picChg>
      </pc:sldChg>
      <pc:sldChg chg="addSp delSp modSp add mod modNotesTx">
        <pc:chgData name="Federico Cluni" userId="754e41aadaf4a8ea" providerId="LiveId" clId="{FF9B4D79-2D89-4A98-B2A6-6600737FEE0B}" dt="2020-07-10T05:29:25.070" v="4883" actId="20577"/>
        <pc:sldMkLst>
          <pc:docMk/>
          <pc:sldMk cId="1723428881" sldId="428"/>
        </pc:sldMkLst>
        <pc:spChg chg="del">
          <ac:chgData name="Federico Cluni" userId="754e41aadaf4a8ea" providerId="LiveId" clId="{FF9B4D79-2D89-4A98-B2A6-6600737FEE0B}" dt="2020-07-10T05:28:22.366" v="4876" actId="478"/>
          <ac:spMkLst>
            <pc:docMk/>
            <pc:sldMk cId="1723428881" sldId="428"/>
            <ac:spMk id="4" creationId="{C8C469CE-A485-4E44-AAC8-4B46CA255CE1}"/>
          </ac:spMkLst>
        </pc:spChg>
        <pc:spChg chg="del">
          <ac:chgData name="Federico Cluni" userId="754e41aadaf4a8ea" providerId="LiveId" clId="{FF9B4D79-2D89-4A98-B2A6-6600737FEE0B}" dt="2020-07-10T05:28:20.520" v="4875" actId="478"/>
          <ac:spMkLst>
            <pc:docMk/>
            <pc:sldMk cId="1723428881" sldId="428"/>
            <ac:spMk id="5" creationId="{A6083FBB-1715-456C-910D-94EB0A6FBE79}"/>
          </ac:spMkLst>
        </pc:spChg>
        <pc:spChg chg="mod">
          <ac:chgData name="Federico Cluni" userId="754e41aadaf4a8ea" providerId="LiveId" clId="{FF9B4D79-2D89-4A98-B2A6-6600737FEE0B}" dt="2020-07-10T05:28:19.031" v="4874" actId="313"/>
          <ac:spMkLst>
            <pc:docMk/>
            <pc:sldMk cId="1723428881" sldId="428"/>
            <ac:spMk id="10243" creationId="{4D213196-1290-462C-A590-4FB3CF51C244}"/>
          </ac:spMkLst>
        </pc:spChg>
        <pc:picChg chg="del">
          <ac:chgData name="Federico Cluni" userId="754e41aadaf4a8ea" providerId="LiveId" clId="{FF9B4D79-2D89-4A98-B2A6-6600737FEE0B}" dt="2020-07-10T05:28:23.072" v="4877" actId="478"/>
          <ac:picMkLst>
            <pc:docMk/>
            <pc:sldMk cId="1723428881" sldId="428"/>
            <ac:picMk id="2" creationId="{20C5D546-F8DE-4A97-ACB1-2D678B2D1A7F}"/>
          </ac:picMkLst>
        </pc:picChg>
        <pc:picChg chg="add mod">
          <ac:chgData name="Federico Cluni" userId="754e41aadaf4a8ea" providerId="LiveId" clId="{FF9B4D79-2D89-4A98-B2A6-6600737FEE0B}" dt="2020-07-10T05:28:35.504" v="4882" actId="1076"/>
          <ac:picMkLst>
            <pc:docMk/>
            <pc:sldMk cId="1723428881" sldId="428"/>
            <ac:picMk id="6" creationId="{838A1D8E-C405-4DE8-8DC7-1C802F151441}"/>
          </ac:picMkLst>
        </pc:pic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7224CBDE-9508-4A23-91B1-E605B96AAB14}"/>
    <pc:docChg chg="undo custSel addSld delSld modSld sldOrd">
      <pc:chgData name="Federico Cluni" userId="754e41aadaf4a8ea" providerId="LiveId" clId="{7224CBDE-9508-4A23-91B1-E605B96AAB14}" dt="2020-07-17T08:15:56.516" v="1861" actId="113"/>
      <pc:docMkLst>
        <pc:docMk/>
      </pc:docMkLst>
      <pc:sldChg chg="modSp mod">
        <pc:chgData name="Federico Cluni" userId="754e41aadaf4a8ea" providerId="LiveId" clId="{7224CBDE-9508-4A23-91B1-E605B96AAB14}" dt="2020-07-16T19:40:00.946" v="3" actId="20577"/>
        <pc:sldMkLst>
          <pc:docMk/>
          <pc:sldMk cId="0" sldId="256"/>
        </pc:sldMkLst>
        <pc:spChg chg="mod">
          <ac:chgData name="Federico Cluni" userId="754e41aadaf4a8ea" providerId="LiveId" clId="{7224CBDE-9508-4A23-91B1-E605B96AAB14}" dt="2020-07-16T19:40:00.946" v="3" actId="20577"/>
          <ac:spMkLst>
            <pc:docMk/>
            <pc:sldMk cId="0" sldId="256"/>
            <ac:spMk id="2055" creationId="{4CD9053A-D1BE-4AA5-A65E-5DD053F0E150}"/>
          </ac:spMkLst>
        </pc:spChg>
      </pc:sldChg>
      <pc:sldChg chg="delSp modSp del mod">
        <pc:chgData name="Federico Cluni" userId="754e41aadaf4a8ea" providerId="LiveId" clId="{7224CBDE-9508-4A23-91B1-E605B96AAB14}" dt="2020-07-17T05:36:32.378" v="1734" actId="47"/>
        <pc:sldMkLst>
          <pc:docMk/>
          <pc:sldMk cId="1812839535" sldId="389"/>
        </pc:sldMkLst>
        <pc:spChg chg="mod">
          <ac:chgData name="Federico Cluni" userId="754e41aadaf4a8ea" providerId="LiveId" clId="{7224CBDE-9508-4A23-91B1-E605B96AAB14}" dt="2020-07-16T21:50:45.218" v="1456" actId="14100"/>
          <ac:spMkLst>
            <pc:docMk/>
            <pc:sldMk cId="1812839535" sldId="389"/>
            <ac:spMk id="4" creationId="{20E70B46-3267-498E-B6A2-2444632B2387}"/>
          </ac:spMkLst>
        </pc:spChg>
        <pc:spChg chg="mod">
          <ac:chgData name="Federico Cluni" userId="754e41aadaf4a8ea" providerId="LiveId" clId="{7224CBDE-9508-4A23-91B1-E605B96AAB14}" dt="2020-07-16T21:50:47.974" v="1457" actId="14100"/>
          <ac:spMkLst>
            <pc:docMk/>
            <pc:sldMk cId="1812839535" sldId="389"/>
            <ac:spMk id="5" creationId="{D77F15AE-CB05-4F94-B335-FABFB75B79C8}"/>
          </ac:spMkLst>
        </pc:spChg>
        <pc:spChg chg="mod">
          <ac:chgData name="Federico Cluni" userId="754e41aadaf4a8ea" providerId="LiveId" clId="{7224CBDE-9508-4A23-91B1-E605B96AAB14}" dt="2020-07-16T21:44:10.779" v="1211" actId="20577"/>
          <ac:spMkLst>
            <pc:docMk/>
            <pc:sldMk cId="1812839535" sldId="389"/>
            <ac:spMk id="10242" creationId="{DC72D2AB-B2A2-49F6-8438-A459BDA627FA}"/>
          </ac:spMkLst>
        </pc:spChg>
        <pc:spChg chg="mod">
          <ac:chgData name="Federico Cluni" userId="754e41aadaf4a8ea" providerId="LiveId" clId="{7224CBDE-9508-4A23-91B1-E605B96AAB14}" dt="2020-07-16T21:44:40.107" v="1244" actId="6549"/>
          <ac:spMkLst>
            <pc:docMk/>
            <pc:sldMk cId="1812839535" sldId="389"/>
            <ac:spMk id="10243" creationId="{4D213196-1290-462C-A590-4FB3CF51C244}"/>
          </ac:spMkLst>
        </pc:spChg>
        <pc:graphicFrameChg chg="del">
          <ac:chgData name="Federico Cluni" userId="754e41aadaf4a8ea" providerId="LiveId" clId="{7224CBDE-9508-4A23-91B1-E605B96AAB14}" dt="2020-07-16T21:44:14.849" v="1212" actId="478"/>
          <ac:graphicFrameMkLst>
            <pc:docMk/>
            <pc:sldMk cId="1812839535" sldId="389"/>
            <ac:graphicFrameMk id="2" creationId="{560A7622-5101-4F09-872E-76E5B8C21C12}"/>
          </ac:graphicFrameMkLst>
        </pc:graphicFrameChg>
      </pc:sldChg>
      <pc:sldChg chg="addSp delSp modSp mod">
        <pc:chgData name="Federico Cluni" userId="754e41aadaf4a8ea" providerId="LiveId" clId="{7224CBDE-9508-4A23-91B1-E605B96AAB14}" dt="2020-07-17T05:37:54.016" v="1822" actId="20577"/>
        <pc:sldMkLst>
          <pc:docMk/>
          <pc:sldMk cId="4283767061" sldId="406"/>
        </pc:sldMkLst>
        <pc:spChg chg="add mod">
          <ac:chgData name="Federico Cluni" userId="754e41aadaf4a8ea" providerId="LiveId" clId="{7224CBDE-9508-4A23-91B1-E605B96AAB14}" dt="2020-07-16T21:52:03.038" v="1479"/>
          <ac:spMkLst>
            <pc:docMk/>
            <pc:sldMk cId="4283767061" sldId="406"/>
            <ac:spMk id="6" creationId="{681FA016-1FE9-4F1E-AA56-A23585ADC7E4}"/>
          </ac:spMkLst>
        </pc:spChg>
        <pc:spChg chg="del">
          <ac:chgData name="Federico Cluni" userId="754e41aadaf4a8ea" providerId="LiveId" clId="{7224CBDE-9508-4A23-91B1-E605B96AAB14}" dt="2020-07-16T21:51:32.844" v="1459" actId="478"/>
          <ac:spMkLst>
            <pc:docMk/>
            <pc:sldMk cId="4283767061" sldId="406"/>
            <ac:spMk id="7" creationId="{9C84F1BC-4C45-43F2-B945-E211BDBCD01B}"/>
          </ac:spMkLst>
        </pc:spChg>
        <pc:spChg chg="del">
          <ac:chgData name="Federico Cluni" userId="754e41aadaf4a8ea" providerId="LiveId" clId="{7224CBDE-9508-4A23-91B1-E605B96AAB14}" dt="2020-07-16T21:51:32.844" v="1459" actId="478"/>
          <ac:spMkLst>
            <pc:docMk/>
            <pc:sldMk cId="4283767061" sldId="406"/>
            <ac:spMk id="8" creationId="{DAEFB691-2407-4C05-A735-B3DE7CFAEB94}"/>
          </ac:spMkLst>
        </pc:spChg>
        <pc:spChg chg="mod">
          <ac:chgData name="Federico Cluni" userId="754e41aadaf4a8ea" providerId="LiveId" clId="{7224CBDE-9508-4A23-91B1-E605B96AAB14}" dt="2020-07-16T21:52:15.445" v="1486" actId="20577"/>
          <ac:spMkLst>
            <pc:docMk/>
            <pc:sldMk cId="4283767061" sldId="406"/>
            <ac:spMk id="10242" creationId="{DC72D2AB-B2A2-49F6-8438-A459BDA627FA}"/>
          </ac:spMkLst>
        </pc:spChg>
        <pc:spChg chg="mod">
          <ac:chgData name="Federico Cluni" userId="754e41aadaf4a8ea" providerId="LiveId" clId="{7224CBDE-9508-4A23-91B1-E605B96AAB14}" dt="2020-07-17T05:37:54.016" v="1822" actId="20577"/>
          <ac:spMkLst>
            <pc:docMk/>
            <pc:sldMk cId="4283767061" sldId="406"/>
            <ac:spMk id="10243" creationId="{4D213196-1290-462C-A590-4FB3CF51C244}"/>
          </ac:spMkLst>
        </pc:spChg>
      </pc:sldChg>
      <pc:sldChg chg="del">
        <pc:chgData name="Federico Cluni" userId="754e41aadaf4a8ea" providerId="LiveId" clId="{7224CBDE-9508-4A23-91B1-E605B96AAB14}" dt="2020-07-16T21:52:35.181" v="1504" actId="47"/>
        <pc:sldMkLst>
          <pc:docMk/>
          <pc:sldMk cId="2728604078" sldId="407"/>
        </pc:sldMkLst>
      </pc:sldChg>
      <pc:sldChg chg="del">
        <pc:chgData name="Federico Cluni" userId="754e41aadaf4a8ea" providerId="LiveId" clId="{7224CBDE-9508-4A23-91B1-E605B96AAB14}" dt="2020-07-16T21:52:35.181" v="1504" actId="47"/>
        <pc:sldMkLst>
          <pc:docMk/>
          <pc:sldMk cId="1457828256" sldId="408"/>
        </pc:sldMkLst>
      </pc:sldChg>
      <pc:sldChg chg="del">
        <pc:chgData name="Federico Cluni" userId="754e41aadaf4a8ea" providerId="LiveId" clId="{7224CBDE-9508-4A23-91B1-E605B96AAB14}" dt="2020-07-16T21:52:35.181" v="1504" actId="47"/>
        <pc:sldMkLst>
          <pc:docMk/>
          <pc:sldMk cId="3795276077" sldId="409"/>
        </pc:sldMkLst>
      </pc:sldChg>
      <pc:sldChg chg="del">
        <pc:chgData name="Federico Cluni" userId="754e41aadaf4a8ea" providerId="LiveId" clId="{7224CBDE-9508-4A23-91B1-E605B96AAB14}" dt="2020-07-16T21:52:35.181" v="1504" actId="47"/>
        <pc:sldMkLst>
          <pc:docMk/>
          <pc:sldMk cId="1722909272" sldId="410"/>
        </pc:sldMkLst>
      </pc:sldChg>
      <pc:sldChg chg="del">
        <pc:chgData name="Federico Cluni" userId="754e41aadaf4a8ea" providerId="LiveId" clId="{7224CBDE-9508-4A23-91B1-E605B96AAB14}" dt="2020-07-16T21:52:35.181" v="1504" actId="47"/>
        <pc:sldMkLst>
          <pc:docMk/>
          <pc:sldMk cId="1729429226" sldId="411"/>
        </pc:sldMkLst>
      </pc:sldChg>
      <pc:sldChg chg="del">
        <pc:chgData name="Federico Cluni" userId="754e41aadaf4a8ea" providerId="LiveId" clId="{7224CBDE-9508-4A23-91B1-E605B96AAB14}" dt="2020-07-16T21:52:35.181" v="1504" actId="47"/>
        <pc:sldMkLst>
          <pc:docMk/>
          <pc:sldMk cId="2449292815" sldId="412"/>
        </pc:sldMkLst>
      </pc:sldChg>
      <pc:sldChg chg="modSp mod modNotes">
        <pc:chgData name="Federico Cluni" userId="754e41aadaf4a8ea" providerId="LiveId" clId="{7224CBDE-9508-4A23-91B1-E605B96AAB14}" dt="2020-07-16T22:05:09.257" v="1536"/>
        <pc:sldMkLst>
          <pc:docMk/>
          <pc:sldMk cId="228551534" sldId="413"/>
        </pc:sldMkLst>
        <pc:spChg chg="mod">
          <ac:chgData name="Federico Cluni" userId="754e41aadaf4a8ea" providerId="LiveId" clId="{7224CBDE-9508-4A23-91B1-E605B96AAB14}" dt="2020-07-16T19:40:10.539" v="10" actId="20577"/>
          <ac:spMkLst>
            <pc:docMk/>
            <pc:sldMk cId="228551534" sldId="413"/>
            <ac:spMk id="10242" creationId="{DC72D2AB-B2A2-49F6-8438-A459BDA627FA}"/>
          </ac:spMkLst>
        </pc:spChg>
        <pc:spChg chg="mod">
          <ac:chgData name="Federico Cluni" userId="754e41aadaf4a8ea" providerId="LiveId" clId="{7224CBDE-9508-4A23-91B1-E605B96AAB14}" dt="2020-07-16T19:44:13.431" v="578" actId="20577"/>
          <ac:spMkLst>
            <pc:docMk/>
            <pc:sldMk cId="228551534" sldId="413"/>
            <ac:spMk id="10243" creationId="{4D213196-1290-462C-A590-4FB3CF51C244}"/>
          </ac:spMkLst>
        </pc:spChg>
      </pc:sldChg>
      <pc:sldChg chg="del">
        <pc:chgData name="Federico Cluni" userId="754e41aadaf4a8ea" providerId="LiveId" clId="{7224CBDE-9508-4A23-91B1-E605B96AAB14}" dt="2020-07-16T20:27:20.975" v="1199" actId="47"/>
        <pc:sldMkLst>
          <pc:docMk/>
          <pc:sldMk cId="4169020258" sldId="414"/>
        </pc:sldMkLst>
      </pc:sldChg>
      <pc:sldChg chg="del">
        <pc:chgData name="Federico Cluni" userId="754e41aadaf4a8ea" providerId="LiveId" clId="{7224CBDE-9508-4A23-91B1-E605B96AAB14}" dt="2020-07-16T20:27:20.975" v="1199" actId="47"/>
        <pc:sldMkLst>
          <pc:docMk/>
          <pc:sldMk cId="1833953497" sldId="415"/>
        </pc:sldMkLst>
      </pc:sldChg>
      <pc:sldChg chg="del">
        <pc:chgData name="Federico Cluni" userId="754e41aadaf4a8ea" providerId="LiveId" clId="{7224CBDE-9508-4A23-91B1-E605B96AAB14}" dt="2020-07-16T20:27:20.975" v="1199" actId="47"/>
        <pc:sldMkLst>
          <pc:docMk/>
          <pc:sldMk cId="2384947264" sldId="416"/>
        </pc:sldMkLst>
      </pc:sldChg>
      <pc:sldChg chg="del">
        <pc:chgData name="Federico Cluni" userId="754e41aadaf4a8ea" providerId="LiveId" clId="{7224CBDE-9508-4A23-91B1-E605B96AAB14}" dt="2020-07-16T20:27:20.975" v="1199" actId="47"/>
        <pc:sldMkLst>
          <pc:docMk/>
          <pc:sldMk cId="824508443" sldId="417"/>
        </pc:sldMkLst>
      </pc:sldChg>
      <pc:sldChg chg="del">
        <pc:chgData name="Federico Cluni" userId="754e41aadaf4a8ea" providerId="LiveId" clId="{7224CBDE-9508-4A23-91B1-E605B96AAB14}" dt="2020-07-16T21:52:35.181" v="1504" actId="47"/>
        <pc:sldMkLst>
          <pc:docMk/>
          <pc:sldMk cId="2569184137" sldId="418"/>
        </pc:sldMkLst>
      </pc:sldChg>
      <pc:sldChg chg="del">
        <pc:chgData name="Federico Cluni" userId="754e41aadaf4a8ea" providerId="LiveId" clId="{7224CBDE-9508-4A23-91B1-E605B96AAB14}" dt="2020-07-16T21:52:35.181" v="1504" actId="47"/>
        <pc:sldMkLst>
          <pc:docMk/>
          <pc:sldMk cId="3887971850" sldId="419"/>
        </pc:sldMkLst>
      </pc:sldChg>
      <pc:sldChg chg="del">
        <pc:chgData name="Federico Cluni" userId="754e41aadaf4a8ea" providerId="LiveId" clId="{7224CBDE-9508-4A23-91B1-E605B96AAB14}" dt="2020-07-16T21:52:35.181" v="1504" actId="47"/>
        <pc:sldMkLst>
          <pc:docMk/>
          <pc:sldMk cId="3704295682" sldId="420"/>
        </pc:sldMkLst>
      </pc:sldChg>
      <pc:sldChg chg="del">
        <pc:chgData name="Federico Cluni" userId="754e41aadaf4a8ea" providerId="LiveId" clId="{7224CBDE-9508-4A23-91B1-E605B96AAB14}" dt="2020-07-16T21:52:35.181" v="1504" actId="47"/>
        <pc:sldMkLst>
          <pc:docMk/>
          <pc:sldMk cId="2758985102" sldId="422"/>
        </pc:sldMkLst>
      </pc:sldChg>
      <pc:sldChg chg="del">
        <pc:chgData name="Federico Cluni" userId="754e41aadaf4a8ea" providerId="LiveId" clId="{7224CBDE-9508-4A23-91B1-E605B96AAB14}" dt="2020-07-16T21:52:35.181" v="1504" actId="47"/>
        <pc:sldMkLst>
          <pc:docMk/>
          <pc:sldMk cId="649869751" sldId="423"/>
        </pc:sldMkLst>
      </pc:sldChg>
      <pc:sldChg chg="addSp delSp modSp add del mod">
        <pc:chgData name="Federico Cluni" userId="754e41aadaf4a8ea" providerId="LiveId" clId="{7224CBDE-9508-4A23-91B1-E605B96AAB14}" dt="2020-07-17T05:32:57.060" v="1716" actId="947"/>
        <pc:sldMkLst>
          <pc:docMk/>
          <pc:sldMk cId="2770080425" sldId="424"/>
        </pc:sldMkLst>
        <pc:spChg chg="mod">
          <ac:chgData name="Federico Cluni" userId="754e41aadaf4a8ea" providerId="LiveId" clId="{7224CBDE-9508-4A23-91B1-E605B96AAB14}" dt="2020-07-17T05:24:48.355" v="1600" actId="20577"/>
          <ac:spMkLst>
            <pc:docMk/>
            <pc:sldMk cId="2770080425" sldId="424"/>
            <ac:spMk id="10242" creationId="{DC72D2AB-B2A2-49F6-8438-A459BDA627FA}"/>
          </ac:spMkLst>
        </pc:spChg>
        <pc:spChg chg="mod">
          <ac:chgData name="Federico Cluni" userId="754e41aadaf4a8ea" providerId="LiveId" clId="{7224CBDE-9508-4A23-91B1-E605B96AAB14}" dt="2020-07-17T05:32:57.060" v="1716" actId="947"/>
          <ac:spMkLst>
            <pc:docMk/>
            <pc:sldMk cId="2770080425" sldId="424"/>
            <ac:spMk id="10243" creationId="{4D213196-1290-462C-A590-4FB3CF51C244}"/>
          </ac:spMkLst>
        </pc:spChg>
        <pc:graphicFrameChg chg="add mod">
          <ac:chgData name="Federico Cluni" userId="754e41aadaf4a8ea" providerId="LiveId" clId="{7224CBDE-9508-4A23-91B1-E605B96AAB14}" dt="2020-07-17T05:27:05.961" v="1709" actId="1076"/>
          <ac:graphicFrameMkLst>
            <pc:docMk/>
            <pc:sldMk cId="2770080425" sldId="424"/>
            <ac:graphicFrameMk id="2" creationId="{9BFAFAE0-73C4-4A0C-970E-CEC0AFC9827D}"/>
          </ac:graphicFrameMkLst>
        </pc:graphicFrameChg>
        <pc:picChg chg="del">
          <ac:chgData name="Federico Cluni" userId="754e41aadaf4a8ea" providerId="LiveId" clId="{7224CBDE-9508-4A23-91B1-E605B96AAB14}" dt="2020-07-17T05:24:53.715" v="1601" actId="478"/>
          <ac:picMkLst>
            <pc:docMk/>
            <pc:sldMk cId="2770080425" sldId="424"/>
            <ac:picMk id="3" creationId="{8D5E7020-DE39-41F6-BC37-A272D7FD270B}"/>
          </ac:picMkLst>
        </pc:picChg>
        <pc:picChg chg="add mod">
          <ac:chgData name="Federico Cluni" userId="754e41aadaf4a8ea" providerId="LiveId" clId="{7224CBDE-9508-4A23-91B1-E605B96AAB14}" dt="2020-07-17T05:32:40.371" v="1715" actId="962"/>
          <ac:picMkLst>
            <pc:docMk/>
            <pc:sldMk cId="2770080425" sldId="424"/>
            <ac:picMk id="5" creationId="{87718567-98C5-4E22-9ED0-FB7D9F51F1BA}"/>
          </ac:picMkLst>
        </pc:picChg>
        <pc:picChg chg="del">
          <ac:chgData name="Federico Cluni" userId="754e41aadaf4a8ea" providerId="LiveId" clId="{7224CBDE-9508-4A23-91B1-E605B96AAB14}" dt="2020-07-17T05:24:54.571" v="1602" actId="478"/>
          <ac:picMkLst>
            <pc:docMk/>
            <pc:sldMk cId="2770080425" sldId="424"/>
            <ac:picMk id="7" creationId="{D319B9C1-9500-46B7-9583-D048D2E2EC4A}"/>
          </ac:picMkLst>
        </pc:picChg>
      </pc:sldChg>
      <pc:sldChg chg="del">
        <pc:chgData name="Federico Cluni" userId="754e41aadaf4a8ea" providerId="LiveId" clId="{7224CBDE-9508-4A23-91B1-E605B96AAB14}" dt="2020-07-16T21:52:35.181" v="1504" actId="47"/>
        <pc:sldMkLst>
          <pc:docMk/>
          <pc:sldMk cId="181465908" sldId="425"/>
        </pc:sldMkLst>
      </pc:sldChg>
      <pc:sldChg chg="del">
        <pc:chgData name="Federico Cluni" userId="754e41aadaf4a8ea" providerId="LiveId" clId="{7224CBDE-9508-4A23-91B1-E605B96AAB14}" dt="2020-07-16T21:52:35.181" v="1504" actId="47"/>
        <pc:sldMkLst>
          <pc:docMk/>
          <pc:sldMk cId="3110401642" sldId="426"/>
        </pc:sldMkLst>
      </pc:sldChg>
      <pc:sldChg chg="del">
        <pc:chgData name="Federico Cluni" userId="754e41aadaf4a8ea" providerId="LiveId" clId="{7224CBDE-9508-4A23-91B1-E605B96AAB14}" dt="2020-07-16T21:52:35.181" v="1504" actId="47"/>
        <pc:sldMkLst>
          <pc:docMk/>
          <pc:sldMk cId="3535489219" sldId="427"/>
        </pc:sldMkLst>
      </pc:sldChg>
      <pc:sldChg chg="del">
        <pc:chgData name="Federico Cluni" userId="754e41aadaf4a8ea" providerId="LiveId" clId="{7224CBDE-9508-4A23-91B1-E605B96AAB14}" dt="2020-07-16T21:52:35.181" v="1504" actId="47"/>
        <pc:sldMkLst>
          <pc:docMk/>
          <pc:sldMk cId="1723428881" sldId="428"/>
        </pc:sldMkLst>
      </pc:sldChg>
      <pc:sldChg chg="addSp modSp add mod modNotes">
        <pc:chgData name="Federico Cluni" userId="754e41aadaf4a8ea" providerId="LiveId" clId="{7224CBDE-9508-4A23-91B1-E605B96AAB14}" dt="2020-07-16T22:05:09.257" v="1536"/>
        <pc:sldMkLst>
          <pc:docMk/>
          <pc:sldMk cId="2620294116" sldId="429"/>
        </pc:sldMkLst>
        <pc:spChg chg="mod">
          <ac:chgData name="Federico Cluni" userId="754e41aadaf4a8ea" providerId="LiveId" clId="{7224CBDE-9508-4A23-91B1-E605B96AAB14}" dt="2020-07-16T19:46:51.130" v="667" actId="20577"/>
          <ac:spMkLst>
            <pc:docMk/>
            <pc:sldMk cId="2620294116" sldId="429"/>
            <ac:spMk id="10243" creationId="{4D213196-1290-462C-A590-4FB3CF51C244}"/>
          </ac:spMkLst>
        </pc:spChg>
        <pc:picChg chg="add mod">
          <ac:chgData name="Federico Cluni" userId="754e41aadaf4a8ea" providerId="LiveId" clId="{7224CBDE-9508-4A23-91B1-E605B96AAB14}" dt="2020-07-16T19:45:46.391" v="658" actId="1076"/>
          <ac:picMkLst>
            <pc:docMk/>
            <pc:sldMk cId="2620294116" sldId="429"/>
            <ac:picMk id="2" creationId="{1A7A245B-19DC-44E9-8678-3C8C43D45012}"/>
          </ac:picMkLst>
        </pc:picChg>
      </pc:sldChg>
      <pc:sldChg chg="addSp delSp modSp add mod modNotes">
        <pc:chgData name="Federico Cluni" userId="754e41aadaf4a8ea" providerId="LiveId" clId="{7224CBDE-9508-4A23-91B1-E605B96AAB14}" dt="2020-07-16T22:05:09.257" v="1536"/>
        <pc:sldMkLst>
          <pc:docMk/>
          <pc:sldMk cId="3833122043" sldId="430"/>
        </pc:sldMkLst>
        <pc:spChg chg="mod">
          <ac:chgData name="Federico Cluni" userId="754e41aadaf4a8ea" providerId="LiveId" clId="{7224CBDE-9508-4A23-91B1-E605B96AAB14}" dt="2020-07-16T19:46:58.180" v="671" actId="20577"/>
          <ac:spMkLst>
            <pc:docMk/>
            <pc:sldMk cId="3833122043" sldId="430"/>
            <ac:spMk id="10243" creationId="{4D213196-1290-462C-A590-4FB3CF51C244}"/>
          </ac:spMkLst>
        </pc:spChg>
        <pc:picChg chg="del">
          <ac:chgData name="Federico Cluni" userId="754e41aadaf4a8ea" providerId="LiveId" clId="{7224CBDE-9508-4A23-91B1-E605B96AAB14}" dt="2020-07-16T19:46:30.321" v="660" actId="478"/>
          <ac:picMkLst>
            <pc:docMk/>
            <pc:sldMk cId="3833122043" sldId="430"/>
            <ac:picMk id="2" creationId="{1A7A245B-19DC-44E9-8678-3C8C43D45012}"/>
          </ac:picMkLst>
        </pc:picChg>
        <pc:picChg chg="add mod">
          <ac:chgData name="Federico Cluni" userId="754e41aadaf4a8ea" providerId="LiveId" clId="{7224CBDE-9508-4A23-91B1-E605B96AAB14}" dt="2020-07-16T19:46:41.991" v="663" actId="1076"/>
          <ac:picMkLst>
            <pc:docMk/>
            <pc:sldMk cId="3833122043" sldId="430"/>
            <ac:picMk id="3" creationId="{4D6948BF-4476-4141-B73E-FFB2E0CCE163}"/>
          </ac:picMkLst>
        </pc:picChg>
      </pc:sldChg>
      <pc:sldChg chg="delSp modSp add mod modNotes">
        <pc:chgData name="Federico Cluni" userId="754e41aadaf4a8ea" providerId="LiveId" clId="{7224CBDE-9508-4A23-91B1-E605B96AAB14}" dt="2020-07-16T22:05:09.257" v="1536"/>
        <pc:sldMkLst>
          <pc:docMk/>
          <pc:sldMk cId="1759472705" sldId="431"/>
        </pc:sldMkLst>
        <pc:spChg chg="mod">
          <ac:chgData name="Federico Cluni" userId="754e41aadaf4a8ea" providerId="LiveId" clId="{7224CBDE-9508-4A23-91B1-E605B96AAB14}" dt="2020-07-16T19:49:40.229" v="797" actId="313"/>
          <ac:spMkLst>
            <pc:docMk/>
            <pc:sldMk cId="1759472705" sldId="431"/>
            <ac:spMk id="10243" creationId="{4D213196-1290-462C-A590-4FB3CF51C244}"/>
          </ac:spMkLst>
        </pc:spChg>
        <pc:picChg chg="del">
          <ac:chgData name="Federico Cluni" userId="754e41aadaf4a8ea" providerId="LiveId" clId="{7224CBDE-9508-4A23-91B1-E605B96AAB14}" dt="2020-07-16T19:47:55.562" v="695" actId="478"/>
          <ac:picMkLst>
            <pc:docMk/>
            <pc:sldMk cId="1759472705" sldId="431"/>
            <ac:picMk id="2" creationId="{1A7A245B-19DC-44E9-8678-3C8C43D45012}"/>
          </ac:picMkLst>
        </pc:picChg>
      </pc:sldChg>
      <pc:sldChg chg="addSp delSp modSp add mod modNotes">
        <pc:chgData name="Federico Cluni" userId="754e41aadaf4a8ea" providerId="LiveId" clId="{7224CBDE-9508-4A23-91B1-E605B96AAB14}" dt="2020-07-17T05:19:13.776" v="1538" actId="207"/>
        <pc:sldMkLst>
          <pc:docMk/>
          <pc:sldMk cId="3632298111" sldId="432"/>
        </pc:sldMkLst>
        <pc:spChg chg="mod">
          <ac:chgData name="Federico Cluni" userId="754e41aadaf4a8ea" providerId="LiveId" clId="{7224CBDE-9508-4A23-91B1-E605B96AAB14}" dt="2020-07-17T05:19:13.776" v="1538" actId="207"/>
          <ac:spMkLst>
            <pc:docMk/>
            <pc:sldMk cId="3632298111" sldId="432"/>
            <ac:spMk id="10243" creationId="{4D213196-1290-462C-A590-4FB3CF51C244}"/>
          </ac:spMkLst>
        </pc:spChg>
        <pc:graphicFrameChg chg="add mod modGraphic">
          <ac:chgData name="Federico Cluni" userId="754e41aadaf4a8ea" providerId="LiveId" clId="{7224CBDE-9508-4A23-91B1-E605B96AAB14}" dt="2020-07-16T19:55:17.669" v="855" actId="20577"/>
          <ac:graphicFrameMkLst>
            <pc:docMk/>
            <pc:sldMk cId="3632298111" sldId="432"/>
            <ac:graphicFrameMk id="2" creationId="{7EA2914D-BA7B-469D-B6F5-4F1DBB8AD9D0}"/>
          </ac:graphicFrameMkLst>
        </pc:graphicFrameChg>
        <pc:graphicFrameChg chg="add del mod">
          <ac:chgData name="Federico Cluni" userId="754e41aadaf4a8ea" providerId="LiveId" clId="{7224CBDE-9508-4A23-91B1-E605B96AAB14}" dt="2020-07-16T19:54:16.787" v="833"/>
          <ac:graphicFrameMkLst>
            <pc:docMk/>
            <pc:sldMk cId="3632298111" sldId="432"/>
            <ac:graphicFrameMk id="3" creationId="{AD4975BE-9289-4AE2-8F20-7D084AC1DF3C}"/>
          </ac:graphicFrameMkLst>
        </pc:graphicFrameChg>
        <pc:picChg chg="add mod modCrop">
          <ac:chgData name="Federico Cluni" userId="754e41aadaf4a8ea" providerId="LiveId" clId="{7224CBDE-9508-4A23-91B1-E605B96AAB14}" dt="2020-07-16T19:54:41.344" v="840" actId="1076"/>
          <ac:picMkLst>
            <pc:docMk/>
            <pc:sldMk cId="3632298111" sldId="432"/>
            <ac:picMk id="4" creationId="{28B2B4EF-0375-4905-B14D-9885617F7139}"/>
          </ac:picMkLst>
        </pc:picChg>
        <pc:picChg chg="add del mod">
          <ac:chgData name="Federico Cluni" userId="754e41aadaf4a8ea" providerId="LiveId" clId="{7224CBDE-9508-4A23-91B1-E605B96AAB14}" dt="2020-07-16T19:54:15.885" v="830" actId="478"/>
          <ac:picMkLst>
            <pc:docMk/>
            <pc:sldMk cId="3632298111" sldId="432"/>
            <ac:picMk id="6" creationId="{C87D02A8-E63C-4458-94EE-24458E55E4CF}"/>
          </ac:picMkLst>
        </pc:picChg>
        <pc:picChg chg="add mod modCrop">
          <ac:chgData name="Federico Cluni" userId="754e41aadaf4a8ea" providerId="LiveId" clId="{7224CBDE-9508-4A23-91B1-E605B96AAB14}" dt="2020-07-16T19:55:00.725" v="845" actId="18131"/>
          <ac:picMkLst>
            <pc:docMk/>
            <pc:sldMk cId="3632298111" sldId="432"/>
            <ac:picMk id="9" creationId="{8D0A9635-FAF2-43FB-99DB-9E4894D88AF7}"/>
          </ac:picMkLst>
        </pc:picChg>
        <pc:picChg chg="add del mod">
          <ac:chgData name="Federico Cluni" userId="754e41aadaf4a8ea" providerId="LiveId" clId="{7224CBDE-9508-4A23-91B1-E605B96AAB14}" dt="2020-07-16T19:52:25.451" v="812" actId="21"/>
          <ac:picMkLst>
            <pc:docMk/>
            <pc:sldMk cId="3632298111" sldId="432"/>
            <ac:picMk id="2050" creationId="{F69C1636-65BF-42BA-BC95-1DB4CCF40B72}"/>
          </ac:picMkLst>
        </pc:picChg>
      </pc:sldChg>
      <pc:sldChg chg="addSp delSp modSp add mod modNotesTx">
        <pc:chgData name="Federico Cluni" userId="754e41aadaf4a8ea" providerId="LiveId" clId="{7224CBDE-9508-4A23-91B1-E605B96AAB14}" dt="2020-07-17T05:19:45.481" v="1561" actId="1076"/>
        <pc:sldMkLst>
          <pc:docMk/>
          <pc:sldMk cId="1383925382" sldId="433"/>
        </pc:sldMkLst>
        <pc:spChg chg="add mod">
          <ac:chgData name="Federico Cluni" userId="754e41aadaf4a8ea" providerId="LiveId" clId="{7224CBDE-9508-4A23-91B1-E605B96AAB14}" dt="2020-07-16T19:58:00.650" v="884" actId="1076"/>
          <ac:spMkLst>
            <pc:docMk/>
            <pc:sldMk cId="1383925382" sldId="433"/>
            <ac:spMk id="3" creationId="{099C88A0-1C33-4473-AC56-30137A9FF18C}"/>
          </ac:spMkLst>
        </pc:spChg>
        <pc:spChg chg="add mod">
          <ac:chgData name="Federico Cluni" userId="754e41aadaf4a8ea" providerId="LiveId" clId="{7224CBDE-9508-4A23-91B1-E605B96AAB14}" dt="2020-07-16T19:58:11.784" v="887" actId="1076"/>
          <ac:spMkLst>
            <pc:docMk/>
            <pc:sldMk cId="1383925382" sldId="433"/>
            <ac:spMk id="5" creationId="{83F445CA-233C-4C05-8A63-7A70BB79D355}"/>
          </ac:spMkLst>
        </pc:spChg>
        <pc:spChg chg="add mod">
          <ac:chgData name="Federico Cluni" userId="754e41aadaf4a8ea" providerId="LiveId" clId="{7224CBDE-9508-4A23-91B1-E605B96AAB14}" dt="2020-07-17T05:19:45.481" v="1561" actId="1076"/>
          <ac:spMkLst>
            <pc:docMk/>
            <pc:sldMk cId="1383925382" sldId="433"/>
            <ac:spMk id="6" creationId="{89D72AEE-C83A-4635-8B43-4CD70794B6DC}"/>
          </ac:spMkLst>
        </pc:spChg>
        <pc:spChg chg="mod">
          <ac:chgData name="Federico Cluni" userId="754e41aadaf4a8ea" providerId="LiveId" clId="{7224CBDE-9508-4A23-91B1-E605B96AAB14}" dt="2020-07-16T20:00:12.010" v="898" actId="20577"/>
          <ac:spMkLst>
            <pc:docMk/>
            <pc:sldMk cId="1383925382" sldId="433"/>
            <ac:spMk id="10243" creationId="{4D213196-1290-462C-A590-4FB3CF51C244}"/>
          </ac:spMkLst>
        </pc:spChg>
        <pc:graphicFrameChg chg="del">
          <ac:chgData name="Federico Cluni" userId="754e41aadaf4a8ea" providerId="LiveId" clId="{7224CBDE-9508-4A23-91B1-E605B96AAB14}" dt="2020-07-16T19:56:21.673" v="870" actId="478"/>
          <ac:graphicFrameMkLst>
            <pc:docMk/>
            <pc:sldMk cId="1383925382" sldId="433"/>
            <ac:graphicFrameMk id="2" creationId="{7EA2914D-BA7B-469D-B6F5-4F1DBB8AD9D0}"/>
          </ac:graphicFrameMkLst>
        </pc:graphicFrameChg>
        <pc:picChg chg="del">
          <ac:chgData name="Federico Cluni" userId="754e41aadaf4a8ea" providerId="LiveId" clId="{7224CBDE-9508-4A23-91B1-E605B96AAB14}" dt="2020-07-16T19:56:17.526" v="869" actId="478"/>
          <ac:picMkLst>
            <pc:docMk/>
            <pc:sldMk cId="1383925382" sldId="433"/>
            <ac:picMk id="4" creationId="{28B2B4EF-0375-4905-B14D-9885617F7139}"/>
          </ac:picMkLst>
        </pc:picChg>
        <pc:picChg chg="del">
          <ac:chgData name="Federico Cluni" userId="754e41aadaf4a8ea" providerId="LiveId" clId="{7224CBDE-9508-4A23-91B1-E605B96AAB14}" dt="2020-07-16T19:56:16.647" v="868" actId="478"/>
          <ac:picMkLst>
            <pc:docMk/>
            <pc:sldMk cId="1383925382" sldId="433"/>
            <ac:picMk id="9" creationId="{8D0A9635-FAF2-43FB-99DB-9E4894D88AF7}"/>
          </ac:picMkLst>
        </pc:picChg>
        <pc:picChg chg="add mod">
          <ac:chgData name="Federico Cluni" userId="754e41aadaf4a8ea" providerId="LiveId" clId="{7224CBDE-9508-4A23-91B1-E605B96AAB14}" dt="2020-07-16T19:57:56.539" v="883" actId="1076"/>
          <ac:picMkLst>
            <pc:docMk/>
            <pc:sldMk cId="1383925382" sldId="433"/>
            <ac:picMk id="3074" creationId="{5A6670D3-6170-443D-A43D-8B8B44AAAB7B}"/>
          </ac:picMkLst>
        </pc:picChg>
        <pc:picChg chg="add mod">
          <ac:chgData name="Federico Cluni" userId="754e41aadaf4a8ea" providerId="LiveId" clId="{7224CBDE-9508-4A23-91B1-E605B96AAB14}" dt="2020-07-16T19:57:23.068" v="879" actId="1076"/>
          <ac:picMkLst>
            <pc:docMk/>
            <pc:sldMk cId="1383925382" sldId="433"/>
            <ac:picMk id="3076" creationId="{C12860A7-667D-4BFA-9D82-4376C9CE988B}"/>
          </ac:picMkLst>
        </pc:picChg>
        <pc:picChg chg="add mod">
          <ac:chgData name="Federico Cluni" userId="754e41aadaf4a8ea" providerId="LiveId" clId="{7224CBDE-9508-4A23-91B1-E605B96AAB14}" dt="2020-07-16T19:59:31.389" v="889" actId="1076"/>
          <ac:picMkLst>
            <pc:docMk/>
            <pc:sldMk cId="1383925382" sldId="433"/>
            <ac:picMk id="3078" creationId="{E4C7452B-618C-4272-A3E3-CA3515BD46E4}"/>
          </ac:picMkLst>
        </pc:picChg>
      </pc:sldChg>
      <pc:sldChg chg="delSp modSp add mod modNotesTx">
        <pc:chgData name="Federico Cluni" userId="754e41aadaf4a8ea" providerId="LiveId" clId="{7224CBDE-9508-4A23-91B1-E605B96AAB14}" dt="2020-07-17T05:23:38.732" v="1592" actId="207"/>
        <pc:sldMkLst>
          <pc:docMk/>
          <pc:sldMk cId="1891678468" sldId="434"/>
        </pc:sldMkLst>
        <pc:spChg chg="del">
          <ac:chgData name="Federico Cluni" userId="754e41aadaf4a8ea" providerId="LiveId" clId="{7224CBDE-9508-4A23-91B1-E605B96AAB14}" dt="2020-07-16T20:02:04.149" v="939" actId="478"/>
          <ac:spMkLst>
            <pc:docMk/>
            <pc:sldMk cId="1891678468" sldId="434"/>
            <ac:spMk id="3" creationId="{099C88A0-1C33-4473-AC56-30137A9FF18C}"/>
          </ac:spMkLst>
        </pc:spChg>
        <pc:spChg chg="del">
          <ac:chgData name="Federico Cluni" userId="754e41aadaf4a8ea" providerId="LiveId" clId="{7224CBDE-9508-4A23-91B1-E605B96AAB14}" dt="2020-07-16T20:02:04.149" v="939" actId="478"/>
          <ac:spMkLst>
            <pc:docMk/>
            <pc:sldMk cId="1891678468" sldId="434"/>
            <ac:spMk id="5" creationId="{83F445CA-233C-4C05-8A63-7A70BB79D355}"/>
          </ac:spMkLst>
        </pc:spChg>
        <pc:spChg chg="del">
          <ac:chgData name="Federico Cluni" userId="754e41aadaf4a8ea" providerId="LiveId" clId="{7224CBDE-9508-4A23-91B1-E605B96AAB14}" dt="2020-07-16T20:02:04.149" v="939" actId="478"/>
          <ac:spMkLst>
            <pc:docMk/>
            <pc:sldMk cId="1891678468" sldId="434"/>
            <ac:spMk id="6" creationId="{89D72AEE-C83A-4635-8B43-4CD70794B6DC}"/>
          </ac:spMkLst>
        </pc:spChg>
        <pc:spChg chg="mod">
          <ac:chgData name="Federico Cluni" userId="754e41aadaf4a8ea" providerId="LiveId" clId="{7224CBDE-9508-4A23-91B1-E605B96AAB14}" dt="2020-07-17T05:23:38.732" v="1592" actId="207"/>
          <ac:spMkLst>
            <pc:docMk/>
            <pc:sldMk cId="1891678468" sldId="434"/>
            <ac:spMk id="10243" creationId="{4D213196-1290-462C-A590-4FB3CF51C244}"/>
          </ac:spMkLst>
        </pc:spChg>
        <pc:picChg chg="del">
          <ac:chgData name="Federico Cluni" userId="754e41aadaf4a8ea" providerId="LiveId" clId="{7224CBDE-9508-4A23-91B1-E605B96AAB14}" dt="2020-07-16T20:02:01.632" v="938" actId="478"/>
          <ac:picMkLst>
            <pc:docMk/>
            <pc:sldMk cId="1891678468" sldId="434"/>
            <ac:picMk id="3074" creationId="{5A6670D3-6170-443D-A43D-8B8B44AAAB7B}"/>
          </ac:picMkLst>
        </pc:picChg>
        <pc:picChg chg="del">
          <ac:chgData name="Federico Cluni" userId="754e41aadaf4a8ea" providerId="LiveId" clId="{7224CBDE-9508-4A23-91B1-E605B96AAB14}" dt="2020-07-16T20:02:04.149" v="939" actId="478"/>
          <ac:picMkLst>
            <pc:docMk/>
            <pc:sldMk cId="1891678468" sldId="434"/>
            <ac:picMk id="3076" creationId="{C12860A7-667D-4BFA-9D82-4376C9CE988B}"/>
          </ac:picMkLst>
        </pc:picChg>
        <pc:picChg chg="del">
          <ac:chgData name="Federico Cluni" userId="754e41aadaf4a8ea" providerId="LiveId" clId="{7224CBDE-9508-4A23-91B1-E605B96AAB14}" dt="2020-07-16T20:02:04.149" v="939" actId="478"/>
          <ac:picMkLst>
            <pc:docMk/>
            <pc:sldMk cId="1891678468" sldId="434"/>
            <ac:picMk id="3078" creationId="{E4C7452B-618C-4272-A3E3-CA3515BD46E4}"/>
          </ac:picMkLst>
        </pc:picChg>
      </pc:sldChg>
      <pc:sldChg chg="modSp add mod modNotes">
        <pc:chgData name="Federico Cluni" userId="754e41aadaf4a8ea" providerId="LiveId" clId="{7224CBDE-9508-4A23-91B1-E605B96AAB14}" dt="2020-07-17T08:07:35.583" v="1859" actId="20577"/>
        <pc:sldMkLst>
          <pc:docMk/>
          <pc:sldMk cId="2167183142" sldId="435"/>
        </pc:sldMkLst>
        <pc:spChg chg="mod">
          <ac:chgData name="Federico Cluni" userId="754e41aadaf4a8ea" providerId="LiveId" clId="{7224CBDE-9508-4A23-91B1-E605B96AAB14}" dt="2020-07-17T08:07:35.583" v="1859" actId="20577"/>
          <ac:spMkLst>
            <pc:docMk/>
            <pc:sldMk cId="2167183142" sldId="435"/>
            <ac:spMk id="10243" creationId="{4D213196-1290-462C-A590-4FB3CF51C244}"/>
          </ac:spMkLst>
        </pc:spChg>
      </pc:sldChg>
      <pc:sldChg chg="addSp modSp add mod modNotes">
        <pc:chgData name="Federico Cluni" userId="754e41aadaf4a8ea" providerId="LiveId" clId="{7224CBDE-9508-4A23-91B1-E605B96AAB14}" dt="2020-07-17T05:46:07.570" v="1852" actId="208"/>
        <pc:sldMkLst>
          <pc:docMk/>
          <pc:sldMk cId="408319536" sldId="436"/>
        </pc:sldMkLst>
        <pc:spChg chg="add mod">
          <ac:chgData name="Federico Cluni" userId="754e41aadaf4a8ea" providerId="LiveId" clId="{7224CBDE-9508-4A23-91B1-E605B96AAB14}" dt="2020-07-17T05:46:07.570" v="1852" actId="208"/>
          <ac:spMkLst>
            <pc:docMk/>
            <pc:sldMk cId="408319536" sldId="436"/>
            <ac:spMk id="4" creationId="{F8350EBF-5252-4411-85ED-66FD55E84BA7}"/>
          </ac:spMkLst>
        </pc:spChg>
        <pc:spChg chg="mod">
          <ac:chgData name="Federico Cluni" userId="754e41aadaf4a8ea" providerId="LiveId" clId="{7224CBDE-9508-4A23-91B1-E605B96AAB14}" dt="2020-07-17T05:45:41.293" v="1843" actId="6549"/>
          <ac:spMkLst>
            <pc:docMk/>
            <pc:sldMk cId="408319536" sldId="436"/>
            <ac:spMk id="10243" creationId="{4D213196-1290-462C-A590-4FB3CF51C244}"/>
          </ac:spMkLst>
        </pc:spChg>
        <pc:picChg chg="add mod">
          <ac:chgData name="Federico Cluni" userId="754e41aadaf4a8ea" providerId="LiveId" clId="{7224CBDE-9508-4A23-91B1-E605B96AAB14}" dt="2020-07-17T05:45:54.137" v="1849" actId="1076"/>
          <ac:picMkLst>
            <pc:docMk/>
            <pc:sldMk cId="408319536" sldId="436"/>
            <ac:picMk id="3" creationId="{A6F7F42B-E285-4448-8DF3-91EA00E30523}"/>
          </ac:picMkLst>
        </pc:picChg>
      </pc:sldChg>
      <pc:sldChg chg="modSp add mod modNotes">
        <pc:chgData name="Federico Cluni" userId="754e41aadaf4a8ea" providerId="LiveId" clId="{7224CBDE-9508-4A23-91B1-E605B96AAB14}" dt="2020-07-17T08:15:56.516" v="1861" actId="113"/>
        <pc:sldMkLst>
          <pc:docMk/>
          <pc:sldMk cId="4059243155" sldId="437"/>
        </pc:sldMkLst>
        <pc:spChg chg="mod">
          <ac:chgData name="Federico Cluni" userId="754e41aadaf4a8ea" providerId="LiveId" clId="{7224CBDE-9508-4A23-91B1-E605B96AAB14}" dt="2020-07-17T08:15:56.516" v="1861" actId="113"/>
          <ac:spMkLst>
            <pc:docMk/>
            <pc:sldMk cId="4059243155" sldId="437"/>
            <ac:spMk id="10243" creationId="{4D213196-1290-462C-A590-4FB3CF51C244}"/>
          </ac:spMkLst>
        </pc:spChg>
      </pc:sldChg>
      <pc:sldChg chg="modSp add mod ord">
        <pc:chgData name="Federico Cluni" userId="754e41aadaf4a8ea" providerId="LiveId" clId="{7224CBDE-9508-4A23-91B1-E605B96AAB14}" dt="2020-07-17T05:42:04.062" v="1841" actId="207"/>
        <pc:sldMkLst>
          <pc:docMk/>
          <pc:sldMk cId="3288794622" sldId="438"/>
        </pc:sldMkLst>
        <pc:spChg chg="mod">
          <ac:chgData name="Federico Cluni" userId="754e41aadaf4a8ea" providerId="LiveId" clId="{7224CBDE-9508-4A23-91B1-E605B96AAB14}" dt="2020-07-17T05:42:04.062" v="1841" actId="207"/>
          <ac:spMkLst>
            <pc:docMk/>
            <pc:sldMk cId="3288794622" sldId="438"/>
            <ac:spMk id="4" creationId="{20E70B46-3267-498E-B6A2-2444632B2387}"/>
          </ac:spMkLst>
        </pc:spChg>
        <pc:spChg chg="mod">
          <ac:chgData name="Federico Cluni" userId="754e41aadaf4a8ea" providerId="LiveId" clId="{7224CBDE-9508-4A23-91B1-E605B96AAB14}" dt="2020-07-16T21:52:53.360" v="1506" actId="14100"/>
          <ac:spMkLst>
            <pc:docMk/>
            <pc:sldMk cId="3288794622" sldId="438"/>
            <ac:spMk id="5" creationId="{D77F15AE-CB05-4F94-B335-FABFB75B79C8}"/>
          </ac:spMkLst>
        </pc:spChg>
      </pc:sldChg>
      <pc:sldChg chg="add del">
        <pc:chgData name="Federico Cluni" userId="754e41aadaf4a8ea" providerId="LiveId" clId="{7224CBDE-9508-4A23-91B1-E605B96AAB14}" dt="2020-07-16T21:46:07.240" v="1287" actId="47"/>
        <pc:sldMkLst>
          <pc:docMk/>
          <pc:sldMk cId="3471484893" sldId="439"/>
        </pc:sldMkLst>
      </pc:sldChg>
      <pc:sldChg chg="modSp add mod ord">
        <pc:chgData name="Federico Cluni" userId="754e41aadaf4a8ea" providerId="LiveId" clId="{7224CBDE-9508-4A23-91B1-E605B96AAB14}" dt="2020-07-17T05:40:22.922" v="1835" actId="207"/>
        <pc:sldMkLst>
          <pc:docMk/>
          <pc:sldMk cId="4085600638" sldId="439"/>
        </pc:sldMkLst>
        <pc:spChg chg="mod">
          <ac:chgData name="Federico Cluni" userId="754e41aadaf4a8ea" providerId="LiveId" clId="{7224CBDE-9508-4A23-91B1-E605B96AAB14}" dt="2020-07-17T05:40:22.922" v="1835" actId="207"/>
          <ac:spMkLst>
            <pc:docMk/>
            <pc:sldMk cId="4085600638" sldId="439"/>
            <ac:spMk id="4" creationId="{20E70B46-3267-498E-B6A2-2444632B2387}"/>
          </ac:spMkLst>
        </pc:spChg>
        <pc:spChg chg="mod">
          <ac:chgData name="Federico Cluni" userId="754e41aadaf4a8ea" providerId="LiveId" clId="{7224CBDE-9508-4A23-91B1-E605B96AAB14}" dt="2020-07-16T21:53:03.637" v="1508" actId="14100"/>
          <ac:spMkLst>
            <pc:docMk/>
            <pc:sldMk cId="4085600638" sldId="439"/>
            <ac:spMk id="5" creationId="{D77F15AE-CB05-4F94-B335-FABFB75B79C8}"/>
          </ac:spMkLst>
        </pc:spChg>
      </pc:sldChg>
      <pc:sldChg chg="modSp add mod">
        <pc:chgData name="Federico Cluni" userId="754e41aadaf4a8ea" providerId="LiveId" clId="{7224CBDE-9508-4A23-91B1-E605B96AAB14}" dt="2020-07-17T05:49:05.760" v="1857" actId="20577"/>
        <pc:sldMkLst>
          <pc:docMk/>
          <pc:sldMk cId="542183006" sldId="440"/>
        </pc:sldMkLst>
        <pc:spChg chg="mod">
          <ac:chgData name="Federico Cluni" userId="754e41aadaf4a8ea" providerId="LiveId" clId="{7224CBDE-9508-4A23-91B1-E605B96AAB14}" dt="2020-07-17T05:49:05.760" v="1857" actId="20577"/>
          <ac:spMkLst>
            <pc:docMk/>
            <pc:sldMk cId="542183006" sldId="440"/>
            <ac:spMk id="4" creationId="{20E70B46-3267-498E-B6A2-2444632B2387}"/>
          </ac:spMkLst>
        </pc:spChg>
        <pc:spChg chg="mod">
          <ac:chgData name="Federico Cluni" userId="754e41aadaf4a8ea" providerId="LiveId" clId="{7224CBDE-9508-4A23-91B1-E605B96AAB14}" dt="2020-07-16T21:49:49.972" v="1444" actId="14100"/>
          <ac:spMkLst>
            <pc:docMk/>
            <pc:sldMk cId="542183006" sldId="440"/>
            <ac:spMk id="5" creationId="{D77F15AE-CB05-4F94-B335-FABFB75B79C8}"/>
          </ac:spMkLst>
        </pc:spChg>
      </pc:sldChg>
      <pc:sldChg chg="modSp add">
        <pc:chgData name="Federico Cluni" userId="754e41aadaf4a8ea" providerId="LiveId" clId="{7224CBDE-9508-4A23-91B1-E605B96AAB14}" dt="2020-07-17T05:40:56.521" v="1838"/>
        <pc:sldMkLst>
          <pc:docMk/>
          <pc:sldMk cId="3378018188" sldId="441"/>
        </pc:sldMkLst>
        <pc:spChg chg="mod">
          <ac:chgData name="Federico Cluni" userId="754e41aadaf4a8ea" providerId="LiveId" clId="{7224CBDE-9508-4A23-91B1-E605B96AAB14}" dt="2020-07-17T05:40:56.521" v="1838"/>
          <ac:spMkLst>
            <pc:docMk/>
            <pc:sldMk cId="3378018188" sldId="441"/>
            <ac:spMk id="4" creationId="{20E70B46-3267-498E-B6A2-2444632B2387}"/>
          </ac:spMkLst>
        </pc:spChg>
      </pc:sldChg>
      <pc:sldChg chg="addSp modSp add mod">
        <pc:chgData name="Federico Cluni" userId="754e41aadaf4a8ea" providerId="LiveId" clId="{7224CBDE-9508-4A23-91B1-E605B96AAB14}" dt="2020-07-17T05:46:19.443" v="1855"/>
        <pc:sldMkLst>
          <pc:docMk/>
          <pc:sldMk cId="3450238482" sldId="442"/>
        </pc:sldMkLst>
        <pc:spChg chg="mod">
          <ac:chgData name="Federico Cluni" userId="754e41aadaf4a8ea" providerId="LiveId" clId="{7224CBDE-9508-4A23-91B1-E605B96AAB14}" dt="2020-07-17T05:46:15.547" v="1854" actId="6549"/>
          <ac:spMkLst>
            <pc:docMk/>
            <pc:sldMk cId="3450238482" sldId="442"/>
            <ac:spMk id="10243" creationId="{4D213196-1290-462C-A590-4FB3CF51C244}"/>
          </ac:spMkLst>
        </pc:spChg>
        <pc:picChg chg="add mod">
          <ac:chgData name="Federico Cluni" userId="754e41aadaf4a8ea" providerId="LiveId" clId="{7224CBDE-9508-4A23-91B1-E605B96AAB14}" dt="2020-07-17T05:46:19.443" v="1855"/>
          <ac:picMkLst>
            <pc:docMk/>
            <pc:sldMk cId="3450238482" sldId="442"/>
            <ac:picMk id="4" creationId="{287643FD-A49E-4A64-BAE5-C6A6C1667F13}"/>
          </ac:picMkLst>
        </pc:picChg>
      </pc:sldChg>
    </pc:docChg>
  </pc:docChgLst>
  <pc:docChgLst>
    <pc:chgData name="Federico Cluni" userId="754e41aadaf4a8ea" providerId="LiveId" clId="{F501214A-1A64-4E05-A9D9-1CD6C030CE82}"/>
    <pc:docChg chg="undo custSel modSld">
      <pc:chgData name="Federico Cluni" userId="754e41aadaf4a8ea" providerId="LiveId" clId="{F501214A-1A64-4E05-A9D9-1CD6C030CE82}" dt="2021-10-19T15:22:12.648" v="49" actId="6549"/>
      <pc:docMkLst>
        <pc:docMk/>
      </pc:docMkLst>
      <pc:sldChg chg="addSp delSp modSp mod">
        <pc:chgData name="Federico Cluni" userId="754e41aadaf4a8ea" providerId="LiveId" clId="{F501214A-1A64-4E05-A9D9-1CD6C030CE82}" dt="2021-10-19T14:11:51.241" v="6"/>
        <pc:sldMkLst>
          <pc:docMk/>
          <pc:sldMk cId="3288794622" sldId="438"/>
        </pc:sldMkLst>
        <pc:spChg chg="add del">
          <ac:chgData name="Federico Cluni" userId="754e41aadaf4a8ea" providerId="LiveId" clId="{F501214A-1A64-4E05-A9D9-1CD6C030CE82}" dt="2021-10-19T14:11:48.632" v="4"/>
          <ac:spMkLst>
            <pc:docMk/>
            <pc:sldMk cId="3288794622" sldId="438"/>
            <ac:spMk id="2" creationId="{6CA93B83-BC6F-4C0D-8FF0-4C2B702CDBBB}"/>
          </ac:spMkLst>
        </pc:spChg>
        <pc:spChg chg="mod">
          <ac:chgData name="Federico Cluni" userId="754e41aadaf4a8ea" providerId="LiveId" clId="{F501214A-1A64-4E05-A9D9-1CD6C030CE82}" dt="2021-10-19T14:11:51.241" v="6"/>
          <ac:spMkLst>
            <pc:docMk/>
            <pc:sldMk cId="3288794622" sldId="438"/>
            <ac:spMk id="4" creationId="{20E70B46-3267-498E-B6A2-2444632B2387}"/>
          </ac:spMkLst>
        </pc:spChg>
      </pc:sldChg>
      <pc:sldChg chg="modSp">
        <pc:chgData name="Federico Cluni" userId="754e41aadaf4a8ea" providerId="LiveId" clId="{F501214A-1A64-4E05-A9D9-1CD6C030CE82}" dt="2021-10-19T14:23:32.341" v="7" actId="20578"/>
        <pc:sldMkLst>
          <pc:docMk/>
          <pc:sldMk cId="4085600638" sldId="439"/>
        </pc:sldMkLst>
        <pc:spChg chg="mod">
          <ac:chgData name="Federico Cluni" userId="754e41aadaf4a8ea" providerId="LiveId" clId="{F501214A-1A64-4E05-A9D9-1CD6C030CE82}" dt="2021-10-19T14:23:32.341" v="7" actId="20578"/>
          <ac:spMkLst>
            <pc:docMk/>
            <pc:sldMk cId="4085600638" sldId="439"/>
            <ac:spMk id="4" creationId="{20E70B46-3267-498E-B6A2-2444632B2387}"/>
          </ac:spMkLst>
        </pc:spChg>
      </pc:sldChg>
      <pc:sldChg chg="modSp mod">
        <pc:chgData name="Federico Cluni" userId="754e41aadaf4a8ea" providerId="LiveId" clId="{F501214A-1A64-4E05-A9D9-1CD6C030CE82}" dt="2021-10-19T14:35:40.562" v="19" actId="20577"/>
        <pc:sldMkLst>
          <pc:docMk/>
          <pc:sldMk cId="3378018188" sldId="441"/>
        </pc:sldMkLst>
        <pc:spChg chg="mod">
          <ac:chgData name="Federico Cluni" userId="754e41aadaf4a8ea" providerId="LiveId" clId="{F501214A-1A64-4E05-A9D9-1CD6C030CE82}" dt="2021-10-19T14:35:40.562" v="19" actId="20577"/>
          <ac:spMkLst>
            <pc:docMk/>
            <pc:sldMk cId="3378018188" sldId="441"/>
            <ac:spMk id="4" creationId="{20E70B46-3267-498E-B6A2-2444632B2387}"/>
          </ac:spMkLst>
        </pc:spChg>
      </pc:sldChg>
      <pc:sldChg chg="modSp mod">
        <pc:chgData name="Federico Cluni" userId="754e41aadaf4a8ea" providerId="LiveId" clId="{F501214A-1A64-4E05-A9D9-1CD6C030CE82}" dt="2021-10-19T15:22:12.648" v="49" actId="6549"/>
        <pc:sldMkLst>
          <pc:docMk/>
          <pc:sldMk cId="3948725500" sldId="444"/>
        </pc:sldMkLst>
        <pc:spChg chg="mod">
          <ac:chgData name="Federico Cluni" userId="754e41aadaf4a8ea" providerId="LiveId" clId="{F501214A-1A64-4E05-A9D9-1CD6C030CE82}" dt="2021-10-19T15:22:12.648" v="49" actId="6549"/>
          <ac:spMkLst>
            <pc:docMk/>
            <pc:sldMk cId="3948725500" sldId="444"/>
            <ac:spMk id="10243" creationId="{4D213196-1290-462C-A590-4FB3CF51C244}"/>
          </ac:spMkLst>
        </pc:spChg>
        <pc:picChg chg="mod">
          <ac:chgData name="Federico Cluni" userId="754e41aadaf4a8ea" providerId="LiveId" clId="{F501214A-1A64-4E05-A9D9-1CD6C030CE82}" dt="2021-10-19T15:22:10.771" v="48" actId="1076"/>
          <ac:picMkLst>
            <pc:docMk/>
            <pc:sldMk cId="3948725500" sldId="444"/>
            <ac:picMk id="2" creationId="{04329A6F-40F5-4094-A23D-CAEB5017E45A}"/>
          </ac:picMkLst>
        </pc:picChg>
      </pc:sldChg>
      <pc:sldChg chg="modSp mod">
        <pc:chgData name="Federico Cluni" userId="754e41aadaf4a8ea" providerId="LiveId" clId="{F501214A-1A64-4E05-A9D9-1CD6C030CE82}" dt="2021-10-19T15:20:35.256" v="20" actId="20577"/>
        <pc:sldMkLst>
          <pc:docMk/>
          <pc:sldMk cId="215123366" sldId="445"/>
        </pc:sldMkLst>
        <pc:spChg chg="mod">
          <ac:chgData name="Federico Cluni" userId="754e41aadaf4a8ea" providerId="LiveId" clId="{F501214A-1A64-4E05-A9D9-1CD6C030CE82}" dt="2021-10-19T15:20:35.256" v="20" actId="20577"/>
          <ac:spMkLst>
            <pc:docMk/>
            <pc:sldMk cId="215123366" sldId="445"/>
            <ac:spMk id="5" creationId="{6305B8B0-B5FD-4CBD-9B1A-AF17A8E7C2B6}"/>
          </ac:spMkLst>
        </pc:spChg>
      </pc:sldChg>
    </pc:docChg>
  </pc:docChgLst>
  <pc:docChgLst>
    <pc:chgData name="Federico Cluni" userId="754e41aadaf4a8ea" providerId="LiveId" clId="{AAA3D02D-B02E-4491-A782-6BDB706F8F67}"/>
    <pc:docChg chg="undo custSel addSld modSld">
      <pc:chgData name="Federico Cluni" userId="754e41aadaf4a8ea" providerId="LiveId" clId="{AAA3D02D-B02E-4491-A782-6BDB706F8F67}" dt="2021-10-19T05:28:54.260" v="1523" actId="1076"/>
      <pc:docMkLst>
        <pc:docMk/>
      </pc:docMkLst>
      <pc:sldChg chg="modSp mod">
        <pc:chgData name="Federico Cluni" userId="754e41aadaf4a8ea" providerId="LiveId" clId="{AAA3D02D-B02E-4491-A782-6BDB706F8F67}" dt="2021-10-16T09:47:24.208" v="16" actId="20577"/>
        <pc:sldMkLst>
          <pc:docMk/>
          <pc:sldMk cId="0" sldId="256"/>
        </pc:sldMkLst>
        <pc:spChg chg="mod">
          <ac:chgData name="Federico Cluni" userId="754e41aadaf4a8ea" providerId="LiveId" clId="{AAA3D02D-B02E-4491-A782-6BDB706F8F67}" dt="2021-10-16T09:47:12.973" v="5" actId="20577"/>
          <ac:spMkLst>
            <pc:docMk/>
            <pc:sldMk cId="0" sldId="256"/>
            <ac:spMk id="2054" creationId="{10C4B9D1-AF21-45ED-B9CB-5E26D6FA8653}"/>
          </ac:spMkLst>
        </pc:spChg>
        <pc:spChg chg="mod">
          <ac:chgData name="Federico Cluni" userId="754e41aadaf4a8ea" providerId="LiveId" clId="{AAA3D02D-B02E-4491-A782-6BDB706F8F67}" dt="2021-10-16T09:47:24.208" v="16" actId="20577"/>
          <ac:spMkLst>
            <pc:docMk/>
            <pc:sldMk cId="0" sldId="256"/>
            <ac:spMk id="2055" creationId="{4CD9053A-D1BE-4AA5-A65E-5DD053F0E150}"/>
          </ac:spMkLst>
        </pc:spChg>
      </pc:sldChg>
      <pc:sldChg chg="modSp mod">
        <pc:chgData name="Federico Cluni" userId="754e41aadaf4a8ea" providerId="LiveId" clId="{AAA3D02D-B02E-4491-A782-6BDB706F8F67}" dt="2021-10-19T05:28:54.260" v="1523" actId="1076"/>
        <pc:sldMkLst>
          <pc:docMk/>
          <pc:sldMk cId="1383925382" sldId="433"/>
        </pc:sldMkLst>
        <pc:spChg chg="mod">
          <ac:chgData name="Federico Cluni" userId="754e41aadaf4a8ea" providerId="LiveId" clId="{AAA3D02D-B02E-4491-A782-6BDB706F8F67}" dt="2021-10-19T05:27:29.879" v="1515" actId="1076"/>
          <ac:spMkLst>
            <pc:docMk/>
            <pc:sldMk cId="1383925382" sldId="433"/>
            <ac:spMk id="3" creationId="{099C88A0-1C33-4473-AC56-30137A9FF18C}"/>
          </ac:spMkLst>
        </pc:spChg>
        <pc:spChg chg="mod">
          <ac:chgData name="Federico Cluni" userId="754e41aadaf4a8ea" providerId="LiveId" clId="{AAA3D02D-B02E-4491-A782-6BDB706F8F67}" dt="2021-10-19T05:28:04.452" v="1518" actId="1076"/>
          <ac:spMkLst>
            <pc:docMk/>
            <pc:sldMk cId="1383925382" sldId="433"/>
            <ac:spMk id="5" creationId="{83F445CA-233C-4C05-8A63-7A70BB79D355}"/>
          </ac:spMkLst>
        </pc:spChg>
        <pc:spChg chg="mod">
          <ac:chgData name="Federico Cluni" userId="754e41aadaf4a8ea" providerId="LiveId" clId="{AAA3D02D-B02E-4491-A782-6BDB706F8F67}" dt="2021-10-19T05:28:54.260" v="1523" actId="1076"/>
          <ac:spMkLst>
            <pc:docMk/>
            <pc:sldMk cId="1383925382" sldId="433"/>
            <ac:spMk id="6" creationId="{89D72AEE-C83A-4635-8B43-4CD70794B6DC}"/>
          </ac:spMkLst>
        </pc:spChg>
        <pc:spChg chg="mod">
          <ac:chgData name="Federico Cluni" userId="754e41aadaf4a8ea" providerId="LiveId" clId="{AAA3D02D-B02E-4491-A782-6BDB706F8F67}" dt="2021-10-19T05:28:48.416" v="1522" actId="1076"/>
          <ac:spMkLst>
            <pc:docMk/>
            <pc:sldMk cId="1383925382" sldId="433"/>
            <ac:spMk id="10243" creationId="{4D213196-1290-462C-A590-4FB3CF51C244}"/>
          </ac:spMkLst>
        </pc:spChg>
      </pc:sldChg>
      <pc:sldChg chg="modSp add mod">
        <pc:chgData name="Federico Cluni" userId="754e41aadaf4a8ea" providerId="LiveId" clId="{AAA3D02D-B02E-4491-A782-6BDB706F8F67}" dt="2021-10-16T10:08:12.825" v="52" actId="6549"/>
        <pc:sldMkLst>
          <pc:docMk/>
          <pc:sldMk cId="2480694554" sldId="443"/>
        </pc:sldMkLst>
        <pc:spChg chg="mod">
          <ac:chgData name="Federico Cluni" userId="754e41aadaf4a8ea" providerId="LiveId" clId="{AAA3D02D-B02E-4491-A782-6BDB706F8F67}" dt="2021-10-16T10:08:12.825" v="52" actId="6549"/>
          <ac:spMkLst>
            <pc:docMk/>
            <pc:sldMk cId="2480694554" sldId="443"/>
            <ac:spMk id="4" creationId="{20E70B46-3267-498E-B6A2-2444632B2387}"/>
          </ac:spMkLst>
        </pc:spChg>
        <pc:spChg chg="mod">
          <ac:chgData name="Federico Cluni" userId="754e41aadaf4a8ea" providerId="LiveId" clId="{AAA3D02D-B02E-4491-A782-6BDB706F8F67}" dt="2021-10-16T09:56:20.217" v="24" actId="20577"/>
          <ac:spMkLst>
            <pc:docMk/>
            <pc:sldMk cId="2480694554" sldId="443"/>
            <ac:spMk id="5" creationId="{D77F15AE-CB05-4F94-B335-FABFB75B79C8}"/>
          </ac:spMkLst>
        </pc:spChg>
      </pc:sldChg>
      <pc:sldChg chg="addSp delSp modSp add mod">
        <pc:chgData name="Federico Cluni" userId="754e41aadaf4a8ea" providerId="LiveId" clId="{AAA3D02D-B02E-4491-A782-6BDB706F8F67}" dt="2021-10-17T10:39:53.017" v="1082" actId="20577"/>
        <pc:sldMkLst>
          <pc:docMk/>
          <pc:sldMk cId="3948725500" sldId="444"/>
        </pc:sldMkLst>
        <pc:spChg chg="del">
          <ac:chgData name="Federico Cluni" userId="754e41aadaf4a8ea" providerId="LiveId" clId="{AAA3D02D-B02E-4491-A782-6BDB706F8F67}" dt="2021-10-17T10:10:19.157" v="69" actId="478"/>
          <ac:spMkLst>
            <pc:docMk/>
            <pc:sldMk cId="3948725500" sldId="444"/>
            <ac:spMk id="6" creationId="{681FA016-1FE9-4F1E-AA56-A23585ADC7E4}"/>
          </ac:spMkLst>
        </pc:spChg>
        <pc:spChg chg="mod">
          <ac:chgData name="Federico Cluni" userId="754e41aadaf4a8ea" providerId="LiveId" clId="{AAA3D02D-B02E-4491-A782-6BDB706F8F67}" dt="2021-10-17T10:39:53.017" v="1082" actId="20577"/>
          <ac:spMkLst>
            <pc:docMk/>
            <pc:sldMk cId="3948725500" sldId="444"/>
            <ac:spMk id="10243" creationId="{4D213196-1290-462C-A590-4FB3CF51C244}"/>
          </ac:spMkLst>
        </pc:spChg>
        <pc:picChg chg="add mod modCrop">
          <ac:chgData name="Federico Cluni" userId="754e41aadaf4a8ea" providerId="LiveId" clId="{AAA3D02D-B02E-4491-A782-6BDB706F8F67}" dt="2021-10-17T10:11:54.312" v="106" actId="1076"/>
          <ac:picMkLst>
            <pc:docMk/>
            <pc:sldMk cId="3948725500" sldId="444"/>
            <ac:picMk id="2" creationId="{04329A6F-40F5-4094-A23D-CAEB5017E45A}"/>
          </ac:picMkLst>
        </pc:picChg>
      </pc:sldChg>
      <pc:sldChg chg="addSp delSp modSp add mod">
        <pc:chgData name="Federico Cluni" userId="754e41aadaf4a8ea" providerId="LiveId" clId="{AAA3D02D-B02E-4491-A782-6BDB706F8F67}" dt="2021-10-17T10:40:00.996" v="1092" actId="20577"/>
        <pc:sldMkLst>
          <pc:docMk/>
          <pc:sldMk cId="215123366" sldId="445"/>
        </pc:sldMkLst>
        <pc:spChg chg="add mod">
          <ac:chgData name="Federico Cluni" userId="754e41aadaf4a8ea" providerId="LiveId" clId="{AAA3D02D-B02E-4491-A782-6BDB706F8F67}" dt="2021-10-17T10:17:34.780" v="567"/>
          <ac:spMkLst>
            <pc:docMk/>
            <pc:sldMk cId="215123366" sldId="445"/>
            <ac:spMk id="5" creationId="{6305B8B0-B5FD-4CBD-9B1A-AF17A8E7C2B6}"/>
          </ac:spMkLst>
        </pc:spChg>
        <pc:spChg chg="add mod">
          <ac:chgData name="Federico Cluni" userId="754e41aadaf4a8ea" providerId="LiveId" clId="{AAA3D02D-B02E-4491-A782-6BDB706F8F67}" dt="2021-10-17T10:17:41.529" v="568" actId="1076"/>
          <ac:spMkLst>
            <pc:docMk/>
            <pc:sldMk cId="215123366" sldId="445"/>
            <ac:spMk id="6" creationId="{20C392BC-1BB2-4C2C-ABEC-9B42840AFA38}"/>
          </ac:spMkLst>
        </pc:spChg>
        <pc:spChg chg="mod">
          <ac:chgData name="Federico Cluni" userId="754e41aadaf4a8ea" providerId="LiveId" clId="{AAA3D02D-B02E-4491-A782-6BDB706F8F67}" dt="2021-10-17T10:40:00.996" v="1092" actId="20577"/>
          <ac:spMkLst>
            <pc:docMk/>
            <pc:sldMk cId="215123366" sldId="445"/>
            <ac:spMk id="10243" creationId="{4D213196-1290-462C-A590-4FB3CF51C244}"/>
          </ac:spMkLst>
        </pc:spChg>
        <pc:picChg chg="del">
          <ac:chgData name="Federico Cluni" userId="754e41aadaf4a8ea" providerId="LiveId" clId="{AAA3D02D-B02E-4491-A782-6BDB706F8F67}" dt="2021-10-17T10:13:03.120" v="203" actId="478"/>
          <ac:picMkLst>
            <pc:docMk/>
            <pc:sldMk cId="215123366" sldId="445"/>
            <ac:picMk id="2" creationId="{04329A6F-40F5-4094-A23D-CAEB5017E45A}"/>
          </ac:picMkLst>
        </pc:picChg>
        <pc:picChg chg="add mod modCrop">
          <ac:chgData name="Federico Cluni" userId="754e41aadaf4a8ea" providerId="LiveId" clId="{AAA3D02D-B02E-4491-A782-6BDB706F8F67}" dt="2021-10-17T10:16:33.279" v="538" actId="1076"/>
          <ac:picMkLst>
            <pc:docMk/>
            <pc:sldMk cId="215123366" sldId="445"/>
            <ac:picMk id="3" creationId="{F0A76100-2BFA-4650-AE44-EA9C4B0A8A38}"/>
          </ac:picMkLst>
        </pc:picChg>
      </pc:sldChg>
      <pc:sldChg chg="addSp delSp modSp add mod modAnim">
        <pc:chgData name="Federico Cluni" userId="754e41aadaf4a8ea" providerId="LiveId" clId="{AAA3D02D-B02E-4491-A782-6BDB706F8F67}" dt="2021-10-17T10:36:39.671" v="909"/>
        <pc:sldMkLst>
          <pc:docMk/>
          <pc:sldMk cId="2819215199" sldId="446"/>
        </pc:sldMkLst>
        <pc:spChg chg="add del mod">
          <ac:chgData name="Federico Cluni" userId="754e41aadaf4a8ea" providerId="LiveId" clId="{AAA3D02D-B02E-4491-A782-6BDB706F8F67}" dt="2021-10-17T10:28:03.668" v="749" actId="478"/>
          <ac:spMkLst>
            <pc:docMk/>
            <pc:sldMk cId="2819215199" sldId="446"/>
            <ac:spMk id="2" creationId="{9369AA89-A11F-42AE-94E4-386CFF12BF4F}"/>
          </ac:spMkLst>
        </pc:spChg>
        <pc:spChg chg="mod">
          <ac:chgData name="Federico Cluni" userId="754e41aadaf4a8ea" providerId="LiveId" clId="{AAA3D02D-B02E-4491-A782-6BDB706F8F67}" dt="2021-10-17T10:33:23.516" v="882" actId="1076"/>
          <ac:spMkLst>
            <pc:docMk/>
            <pc:sldMk cId="2819215199" sldId="446"/>
            <ac:spMk id="5" creationId="{6305B8B0-B5FD-4CBD-9B1A-AF17A8E7C2B6}"/>
          </ac:spMkLst>
        </pc:spChg>
        <pc:spChg chg="del">
          <ac:chgData name="Federico Cluni" userId="754e41aadaf4a8ea" providerId="LiveId" clId="{AAA3D02D-B02E-4491-A782-6BDB706F8F67}" dt="2021-10-17T10:22:07.795" v="722" actId="478"/>
          <ac:spMkLst>
            <pc:docMk/>
            <pc:sldMk cId="2819215199" sldId="446"/>
            <ac:spMk id="6" creationId="{20C392BC-1BB2-4C2C-ABEC-9B42840AFA38}"/>
          </ac:spMkLst>
        </pc:spChg>
        <pc:spChg chg="add del mod">
          <ac:chgData name="Federico Cluni" userId="754e41aadaf4a8ea" providerId="LiveId" clId="{AAA3D02D-B02E-4491-A782-6BDB706F8F67}" dt="2021-10-17T10:28:09.279" v="752" actId="478"/>
          <ac:spMkLst>
            <pc:docMk/>
            <pc:sldMk cId="2819215199" sldId="446"/>
            <ac:spMk id="7" creationId="{89515082-3392-4D81-B7D3-C58E32B5731B}"/>
          </ac:spMkLst>
        </pc:spChg>
        <pc:spChg chg="add mod">
          <ac:chgData name="Federico Cluni" userId="754e41aadaf4a8ea" providerId="LiveId" clId="{AAA3D02D-B02E-4491-A782-6BDB706F8F67}" dt="2021-10-17T10:26:27.942" v="737" actId="1076"/>
          <ac:spMkLst>
            <pc:docMk/>
            <pc:sldMk cId="2819215199" sldId="446"/>
            <ac:spMk id="8" creationId="{5851ED21-C77F-4070-BF14-8660F2F3F3C8}"/>
          </ac:spMkLst>
        </pc:spChg>
        <pc:spChg chg="add del mod">
          <ac:chgData name="Federico Cluni" userId="754e41aadaf4a8ea" providerId="LiveId" clId="{AAA3D02D-B02E-4491-A782-6BDB706F8F67}" dt="2021-10-17T10:28:04.614" v="750" actId="478"/>
          <ac:spMkLst>
            <pc:docMk/>
            <pc:sldMk cId="2819215199" sldId="446"/>
            <ac:spMk id="10" creationId="{B0742EB0-572F-4B30-ACF7-CA99690B7BFD}"/>
          </ac:spMkLst>
        </pc:spChg>
        <pc:spChg chg="add mod">
          <ac:chgData name="Federico Cluni" userId="754e41aadaf4a8ea" providerId="LiveId" clId="{AAA3D02D-B02E-4491-A782-6BDB706F8F67}" dt="2021-10-17T10:32:19.613" v="876" actId="14100"/>
          <ac:spMkLst>
            <pc:docMk/>
            <pc:sldMk cId="2819215199" sldId="446"/>
            <ac:spMk id="11" creationId="{48B444DC-2766-4E12-8F28-7451643F34AC}"/>
          </ac:spMkLst>
        </pc:spChg>
        <pc:spChg chg="add mod">
          <ac:chgData name="Federico Cluni" userId="754e41aadaf4a8ea" providerId="LiveId" clId="{AAA3D02D-B02E-4491-A782-6BDB706F8F67}" dt="2021-10-17T10:29:32.617" v="784" actId="1076"/>
          <ac:spMkLst>
            <pc:docMk/>
            <pc:sldMk cId="2819215199" sldId="446"/>
            <ac:spMk id="18" creationId="{0D8DE603-5088-44BB-BAEB-83D638F32DAE}"/>
          </ac:spMkLst>
        </pc:spChg>
        <pc:spChg chg="add del mod">
          <ac:chgData name="Federico Cluni" userId="754e41aadaf4a8ea" providerId="LiveId" clId="{AAA3D02D-B02E-4491-A782-6BDB706F8F67}" dt="2021-10-17T10:29:38.895" v="786"/>
          <ac:spMkLst>
            <pc:docMk/>
            <pc:sldMk cId="2819215199" sldId="446"/>
            <ac:spMk id="21" creationId="{2706AD7A-A930-4899-A1B7-C9F5E6542BFB}"/>
          </ac:spMkLst>
        </pc:spChg>
        <pc:spChg chg="add mod">
          <ac:chgData name="Federico Cluni" userId="754e41aadaf4a8ea" providerId="LiveId" clId="{AAA3D02D-B02E-4491-A782-6BDB706F8F67}" dt="2021-10-17T10:30:33.026" v="803" actId="255"/>
          <ac:spMkLst>
            <pc:docMk/>
            <pc:sldMk cId="2819215199" sldId="446"/>
            <ac:spMk id="22" creationId="{E9588085-133D-4DCA-9B3D-2659732AD930}"/>
          </ac:spMkLst>
        </pc:spChg>
        <pc:spChg chg="add mod">
          <ac:chgData name="Federico Cluni" userId="754e41aadaf4a8ea" providerId="LiveId" clId="{AAA3D02D-B02E-4491-A782-6BDB706F8F67}" dt="2021-10-17T10:34:31.313" v="895" actId="208"/>
          <ac:spMkLst>
            <pc:docMk/>
            <pc:sldMk cId="2819215199" sldId="446"/>
            <ac:spMk id="24" creationId="{28BE0CA2-931D-4004-A066-C1A3CC586AE9}"/>
          </ac:spMkLst>
        </pc:spChg>
        <pc:spChg chg="add mod">
          <ac:chgData name="Federico Cluni" userId="754e41aadaf4a8ea" providerId="LiveId" clId="{AAA3D02D-B02E-4491-A782-6BDB706F8F67}" dt="2021-10-17T10:31:19.984" v="819" actId="20577"/>
          <ac:spMkLst>
            <pc:docMk/>
            <pc:sldMk cId="2819215199" sldId="446"/>
            <ac:spMk id="25" creationId="{28D42EE0-4B2E-46B9-995E-03F94CD51DF1}"/>
          </ac:spMkLst>
        </pc:spChg>
        <pc:spChg chg="add mod">
          <ac:chgData name="Federico Cluni" userId="754e41aadaf4a8ea" providerId="LiveId" clId="{AAA3D02D-B02E-4491-A782-6BDB706F8F67}" dt="2021-10-17T10:32:08.139" v="872" actId="1076"/>
          <ac:spMkLst>
            <pc:docMk/>
            <pc:sldMk cId="2819215199" sldId="446"/>
            <ac:spMk id="26" creationId="{7E9253E8-E54D-4776-9B8A-40A02B46FEAD}"/>
          </ac:spMkLst>
        </pc:spChg>
        <pc:spChg chg="add mod">
          <ac:chgData name="Federico Cluni" userId="754e41aadaf4a8ea" providerId="LiveId" clId="{AAA3D02D-B02E-4491-A782-6BDB706F8F67}" dt="2021-10-17T10:34:36.086" v="896" actId="208"/>
          <ac:spMkLst>
            <pc:docMk/>
            <pc:sldMk cId="2819215199" sldId="446"/>
            <ac:spMk id="28" creationId="{293AFB3A-814F-42C9-9AF3-812A11C8172B}"/>
          </ac:spMkLst>
        </pc:spChg>
        <pc:spChg chg="add mod">
          <ac:chgData name="Federico Cluni" userId="754e41aadaf4a8ea" providerId="LiveId" clId="{AAA3D02D-B02E-4491-A782-6BDB706F8F67}" dt="2021-10-17T10:32:31.460" v="879" actId="14100"/>
          <ac:spMkLst>
            <pc:docMk/>
            <pc:sldMk cId="2819215199" sldId="446"/>
            <ac:spMk id="29" creationId="{A2C0E879-4C90-4244-82EE-6AE07D02B2F1}"/>
          </ac:spMkLst>
        </pc:spChg>
        <pc:spChg chg="mod">
          <ac:chgData name="Federico Cluni" userId="754e41aadaf4a8ea" providerId="LiveId" clId="{AAA3D02D-B02E-4491-A782-6BDB706F8F67}" dt="2021-10-17T10:33:20.180" v="881" actId="6549"/>
          <ac:spMkLst>
            <pc:docMk/>
            <pc:sldMk cId="2819215199" sldId="446"/>
            <ac:spMk id="10243" creationId="{4D213196-1290-462C-A590-4FB3CF51C244}"/>
          </ac:spMkLst>
        </pc:spChg>
        <pc:picChg chg="del">
          <ac:chgData name="Federico Cluni" userId="754e41aadaf4a8ea" providerId="LiveId" clId="{AAA3D02D-B02E-4491-A782-6BDB706F8F67}" dt="2021-10-17T10:22:08.469" v="723" actId="478"/>
          <ac:picMkLst>
            <pc:docMk/>
            <pc:sldMk cId="2819215199" sldId="446"/>
            <ac:picMk id="3" creationId="{F0A76100-2BFA-4650-AE44-EA9C4B0A8A38}"/>
          </ac:picMkLst>
        </pc:picChg>
        <pc:cxnChg chg="add del">
          <ac:chgData name="Federico Cluni" userId="754e41aadaf4a8ea" providerId="LiveId" clId="{AAA3D02D-B02E-4491-A782-6BDB706F8F67}" dt="2021-10-17T10:28:14.995" v="754" actId="11529"/>
          <ac:cxnSpMkLst>
            <pc:docMk/>
            <pc:sldMk cId="2819215199" sldId="446"/>
            <ac:cxnSpMk id="9" creationId="{6602D4B1-A402-4E08-A9FF-4A2D11C59317}"/>
          </ac:cxnSpMkLst>
        </pc:cxnChg>
        <pc:cxnChg chg="add mod">
          <ac:chgData name="Federico Cluni" userId="754e41aadaf4a8ea" providerId="LiveId" clId="{AAA3D02D-B02E-4491-A782-6BDB706F8F67}" dt="2021-10-17T10:28:46.527" v="757" actId="14100"/>
          <ac:cxnSpMkLst>
            <pc:docMk/>
            <pc:sldMk cId="2819215199" sldId="446"/>
            <ac:cxnSpMk id="13" creationId="{BE14EDA7-DFF6-4255-B2C9-6A62D97CD6F5}"/>
          </ac:cxnSpMkLst>
        </pc:cxnChg>
        <pc:cxnChg chg="add mod">
          <ac:chgData name="Federico Cluni" userId="754e41aadaf4a8ea" providerId="LiveId" clId="{AAA3D02D-B02E-4491-A782-6BDB706F8F67}" dt="2021-10-17T10:31:55.550" v="868" actId="1076"/>
          <ac:cxnSpMkLst>
            <pc:docMk/>
            <pc:sldMk cId="2819215199" sldId="446"/>
            <ac:cxnSpMk id="15" creationId="{A66C5B50-66A4-4C8D-935C-E3D411B3BA26}"/>
          </ac:cxnSpMkLst>
        </pc:cxnChg>
        <pc:cxnChg chg="add mod">
          <ac:chgData name="Federico Cluni" userId="754e41aadaf4a8ea" providerId="LiveId" clId="{AAA3D02D-B02E-4491-A782-6BDB706F8F67}" dt="2021-10-17T10:32:40.079" v="880" actId="1076"/>
          <ac:cxnSpMkLst>
            <pc:docMk/>
            <pc:sldMk cId="2819215199" sldId="446"/>
            <ac:cxnSpMk id="23" creationId="{D6426836-B9B2-4432-9C06-D113136DDA3E}"/>
          </ac:cxnSpMkLst>
        </pc:cxnChg>
        <pc:cxnChg chg="add mod">
          <ac:chgData name="Federico Cluni" userId="754e41aadaf4a8ea" providerId="LiveId" clId="{AAA3D02D-B02E-4491-A782-6BDB706F8F67}" dt="2021-10-17T10:32:12.218" v="873" actId="1076"/>
          <ac:cxnSpMkLst>
            <pc:docMk/>
            <pc:sldMk cId="2819215199" sldId="446"/>
            <ac:cxnSpMk id="27" creationId="{773ECFF2-8338-4AF3-9866-18F494F221A9}"/>
          </ac:cxnSpMkLst>
        </pc:cxnChg>
        <pc:cxnChg chg="add">
          <ac:chgData name="Federico Cluni" userId="754e41aadaf4a8ea" providerId="LiveId" clId="{AAA3D02D-B02E-4491-A782-6BDB706F8F67}" dt="2021-10-17T10:34:48.527" v="897" actId="11529"/>
          <ac:cxnSpMkLst>
            <pc:docMk/>
            <pc:sldMk cId="2819215199" sldId="446"/>
            <ac:cxnSpMk id="31" creationId="{11D91419-5E28-4E0A-A9CB-B6E84E337176}"/>
          </ac:cxnSpMkLst>
        </pc:cxnChg>
        <pc:cxnChg chg="add">
          <ac:chgData name="Federico Cluni" userId="754e41aadaf4a8ea" providerId="LiveId" clId="{AAA3D02D-B02E-4491-A782-6BDB706F8F67}" dt="2021-10-17T10:34:57.429" v="898" actId="11529"/>
          <ac:cxnSpMkLst>
            <pc:docMk/>
            <pc:sldMk cId="2819215199" sldId="446"/>
            <ac:cxnSpMk id="10241" creationId="{BA2AC031-55EE-4E4D-AFED-3E2BC5AB0D0F}"/>
          </ac:cxnSpMkLst>
        </pc:cxnChg>
      </pc:sldChg>
      <pc:sldChg chg="addSp delSp modSp add mod">
        <pc:chgData name="Federico Cluni" userId="754e41aadaf4a8ea" providerId="LiveId" clId="{AAA3D02D-B02E-4491-A782-6BDB706F8F67}" dt="2021-10-17T10:57:09.539" v="1455" actId="114"/>
        <pc:sldMkLst>
          <pc:docMk/>
          <pc:sldMk cId="1102108849" sldId="447"/>
        </pc:sldMkLst>
        <pc:spChg chg="mod">
          <ac:chgData name="Federico Cluni" userId="754e41aadaf4a8ea" providerId="LiveId" clId="{AAA3D02D-B02E-4491-A782-6BDB706F8F67}" dt="2021-10-17T10:50:10.461" v="1366" actId="20577"/>
          <ac:spMkLst>
            <pc:docMk/>
            <pc:sldMk cId="1102108849" sldId="447"/>
            <ac:spMk id="5" creationId="{6305B8B0-B5FD-4CBD-9B1A-AF17A8E7C2B6}"/>
          </ac:spMkLst>
        </pc:spChg>
        <pc:spChg chg="del">
          <ac:chgData name="Federico Cluni" userId="754e41aadaf4a8ea" providerId="LiveId" clId="{AAA3D02D-B02E-4491-A782-6BDB706F8F67}" dt="2021-10-17T10:37:47.614" v="945" actId="478"/>
          <ac:spMkLst>
            <pc:docMk/>
            <pc:sldMk cId="1102108849" sldId="447"/>
            <ac:spMk id="6" creationId="{20C392BC-1BB2-4C2C-ABEC-9B42840AFA38}"/>
          </ac:spMkLst>
        </pc:spChg>
        <pc:spChg chg="mod">
          <ac:chgData name="Federico Cluni" userId="754e41aadaf4a8ea" providerId="LiveId" clId="{AAA3D02D-B02E-4491-A782-6BDB706F8F67}" dt="2021-10-17T10:57:09.539" v="1455" actId="114"/>
          <ac:spMkLst>
            <pc:docMk/>
            <pc:sldMk cId="1102108849" sldId="447"/>
            <ac:spMk id="10243" creationId="{4D213196-1290-462C-A590-4FB3CF51C244}"/>
          </ac:spMkLst>
        </pc:spChg>
        <pc:picChg chg="add mod modCrop">
          <ac:chgData name="Federico Cluni" userId="754e41aadaf4a8ea" providerId="LiveId" clId="{AAA3D02D-B02E-4491-A782-6BDB706F8F67}" dt="2021-10-17T10:39:34.085" v="1064" actId="1076"/>
          <ac:picMkLst>
            <pc:docMk/>
            <pc:sldMk cId="1102108849" sldId="447"/>
            <ac:picMk id="2" creationId="{49F62738-BF59-4174-BB91-30A64E1E6C58}"/>
          </ac:picMkLst>
        </pc:picChg>
        <pc:picChg chg="del">
          <ac:chgData name="Federico Cluni" userId="754e41aadaf4a8ea" providerId="LiveId" clId="{AAA3D02D-B02E-4491-A782-6BDB706F8F67}" dt="2021-10-17T10:37:46.165" v="944" actId="478"/>
          <ac:picMkLst>
            <pc:docMk/>
            <pc:sldMk cId="1102108849" sldId="447"/>
            <ac:picMk id="3" creationId="{F0A76100-2BFA-4650-AE44-EA9C4B0A8A38}"/>
          </ac:picMkLst>
        </pc:picChg>
      </pc:sldChg>
      <pc:sldChg chg="addSp delSp modSp add mod modAnim">
        <pc:chgData name="Federico Cluni" userId="754e41aadaf4a8ea" providerId="LiveId" clId="{AAA3D02D-B02E-4491-A782-6BDB706F8F67}" dt="2021-10-17T10:55:25.191" v="1448" actId="14100"/>
        <pc:sldMkLst>
          <pc:docMk/>
          <pc:sldMk cId="1357972761" sldId="448"/>
        </pc:sldMkLst>
        <pc:spChg chg="mod">
          <ac:chgData name="Federico Cluni" userId="754e41aadaf4a8ea" providerId="LiveId" clId="{AAA3D02D-B02E-4491-A782-6BDB706F8F67}" dt="2021-10-17T10:50:52.263" v="1386" actId="1076"/>
          <ac:spMkLst>
            <pc:docMk/>
            <pc:sldMk cId="1357972761" sldId="448"/>
            <ac:spMk id="5" creationId="{6305B8B0-B5FD-4CBD-9B1A-AF17A8E7C2B6}"/>
          </ac:spMkLst>
        </pc:spChg>
        <pc:spChg chg="add mod">
          <ac:chgData name="Federico Cluni" userId="754e41aadaf4a8ea" providerId="LiveId" clId="{AAA3D02D-B02E-4491-A782-6BDB706F8F67}" dt="2021-10-17T10:55:25.191" v="1448" actId="14100"/>
          <ac:spMkLst>
            <pc:docMk/>
            <pc:sldMk cId="1357972761" sldId="448"/>
            <ac:spMk id="7" creationId="{AE4673E9-BD68-46B2-9C67-A0759AF8201D}"/>
          </ac:spMkLst>
        </pc:spChg>
        <pc:spChg chg="mod">
          <ac:chgData name="Federico Cluni" userId="754e41aadaf4a8ea" providerId="LiveId" clId="{AAA3D02D-B02E-4491-A782-6BDB706F8F67}" dt="2021-10-17T10:50:46.575" v="1385" actId="20577"/>
          <ac:spMkLst>
            <pc:docMk/>
            <pc:sldMk cId="1357972761" sldId="448"/>
            <ac:spMk id="10243" creationId="{4D213196-1290-462C-A590-4FB3CF51C244}"/>
          </ac:spMkLst>
        </pc:spChg>
        <pc:picChg chg="del">
          <ac:chgData name="Federico Cluni" userId="754e41aadaf4a8ea" providerId="LiveId" clId="{AAA3D02D-B02E-4491-A782-6BDB706F8F67}" dt="2021-10-17T10:42:06.327" v="1213" actId="478"/>
          <ac:picMkLst>
            <pc:docMk/>
            <pc:sldMk cId="1357972761" sldId="448"/>
            <ac:picMk id="2" creationId="{49F62738-BF59-4174-BB91-30A64E1E6C58}"/>
          </ac:picMkLst>
        </pc:picChg>
        <pc:picChg chg="add mod modCrop">
          <ac:chgData name="Federico Cluni" userId="754e41aadaf4a8ea" providerId="LiveId" clId="{AAA3D02D-B02E-4491-A782-6BDB706F8F67}" dt="2021-10-17T10:50:43.653" v="1383" actId="1076"/>
          <ac:picMkLst>
            <pc:docMk/>
            <pc:sldMk cId="1357972761" sldId="448"/>
            <ac:picMk id="3" creationId="{FF2B0AE1-DD96-4007-95D7-9FF272A2899D}"/>
          </ac:picMkLst>
        </pc:picChg>
      </pc:sldChg>
      <pc:sldChg chg="addSp delSp modSp add mod delAnim">
        <pc:chgData name="Federico Cluni" userId="754e41aadaf4a8ea" providerId="LiveId" clId="{AAA3D02D-B02E-4491-A782-6BDB706F8F67}" dt="2021-10-17T10:56:33.296" v="1454" actId="1076"/>
        <pc:sldMkLst>
          <pc:docMk/>
          <pc:sldMk cId="611844982" sldId="449"/>
        </pc:sldMkLst>
        <pc:spChg chg="del">
          <ac:chgData name="Federico Cluni" userId="754e41aadaf4a8ea" providerId="LiveId" clId="{AAA3D02D-B02E-4491-A782-6BDB706F8F67}" dt="2021-10-17T10:55:05.117" v="1435" actId="478"/>
          <ac:spMkLst>
            <pc:docMk/>
            <pc:sldMk cId="611844982" sldId="449"/>
            <ac:spMk id="5" creationId="{6305B8B0-B5FD-4CBD-9B1A-AF17A8E7C2B6}"/>
          </ac:spMkLst>
        </pc:spChg>
        <pc:spChg chg="del">
          <ac:chgData name="Federico Cluni" userId="754e41aadaf4a8ea" providerId="LiveId" clId="{AAA3D02D-B02E-4491-A782-6BDB706F8F67}" dt="2021-10-17T10:55:01.363" v="1433" actId="478"/>
          <ac:spMkLst>
            <pc:docMk/>
            <pc:sldMk cId="611844982" sldId="449"/>
            <ac:spMk id="7" creationId="{AE4673E9-BD68-46B2-9C67-A0759AF8201D}"/>
          </ac:spMkLst>
        </pc:spChg>
        <pc:spChg chg="mod">
          <ac:chgData name="Federico Cluni" userId="754e41aadaf4a8ea" providerId="LiveId" clId="{AAA3D02D-B02E-4491-A782-6BDB706F8F67}" dt="2021-10-17T10:55:17.311" v="1446" actId="114"/>
          <ac:spMkLst>
            <pc:docMk/>
            <pc:sldMk cId="611844982" sldId="449"/>
            <ac:spMk id="10243" creationId="{4D213196-1290-462C-A590-4FB3CF51C244}"/>
          </ac:spMkLst>
        </pc:spChg>
        <pc:picChg chg="add mod modCrop">
          <ac:chgData name="Federico Cluni" userId="754e41aadaf4a8ea" providerId="LiveId" clId="{AAA3D02D-B02E-4491-A782-6BDB706F8F67}" dt="2021-10-17T10:56:33.296" v="1454" actId="1076"/>
          <ac:picMkLst>
            <pc:docMk/>
            <pc:sldMk cId="611844982" sldId="449"/>
            <ac:picMk id="2" creationId="{50C5B067-9278-41B2-80D3-E2F4DCFF5963}"/>
          </ac:picMkLst>
        </pc:picChg>
        <pc:picChg chg="del">
          <ac:chgData name="Federico Cluni" userId="754e41aadaf4a8ea" providerId="LiveId" clId="{AAA3D02D-B02E-4491-A782-6BDB706F8F67}" dt="2021-10-17T10:51:54.303" v="1432" actId="478"/>
          <ac:picMkLst>
            <pc:docMk/>
            <pc:sldMk cId="611844982" sldId="449"/>
            <ac:picMk id="3" creationId="{FF2B0AE1-DD96-4007-95D7-9FF272A2899D}"/>
          </ac:picMkLst>
        </pc:picChg>
      </pc:sldChg>
      <pc:sldChg chg="addSp delSp modSp add mod">
        <pc:chgData name="Federico Cluni" userId="754e41aadaf4a8ea" providerId="LiveId" clId="{AAA3D02D-B02E-4491-A782-6BDB706F8F67}" dt="2021-10-17T11:02:30.235" v="1513"/>
        <pc:sldMkLst>
          <pc:docMk/>
          <pc:sldMk cId="2448131621" sldId="450"/>
        </pc:sldMkLst>
        <pc:spChg chg="mod">
          <ac:chgData name="Federico Cluni" userId="754e41aadaf4a8ea" providerId="LiveId" clId="{AAA3D02D-B02E-4491-A782-6BDB706F8F67}" dt="2021-10-17T11:02:30.235" v="1513"/>
          <ac:spMkLst>
            <pc:docMk/>
            <pc:sldMk cId="2448131621" sldId="450"/>
            <ac:spMk id="10243" creationId="{4D213196-1290-462C-A590-4FB3CF51C244}"/>
          </ac:spMkLst>
        </pc:spChg>
        <pc:picChg chg="del">
          <ac:chgData name="Federico Cluni" userId="754e41aadaf4a8ea" providerId="LiveId" clId="{AAA3D02D-B02E-4491-A782-6BDB706F8F67}" dt="2021-10-17T11:00:37.669" v="1457" actId="478"/>
          <ac:picMkLst>
            <pc:docMk/>
            <pc:sldMk cId="2448131621" sldId="450"/>
            <ac:picMk id="2" creationId="{04329A6F-40F5-4094-A23D-CAEB5017E45A}"/>
          </ac:picMkLst>
        </pc:picChg>
        <pc:picChg chg="add mod modCrop">
          <ac:chgData name="Federico Cluni" userId="754e41aadaf4a8ea" providerId="LiveId" clId="{AAA3D02D-B02E-4491-A782-6BDB706F8F67}" dt="2021-10-17T11:02:15.884" v="1497" actId="1076"/>
          <ac:picMkLst>
            <pc:docMk/>
            <pc:sldMk cId="2448131621" sldId="450"/>
            <ac:picMk id="3" creationId="{7D8EFA32-A3FF-41A3-A971-008F74B46189}"/>
          </ac:picMkLst>
        </pc:picChg>
      </pc:sldChg>
    </pc:docChg>
  </pc:docChgLst>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5/25/2023</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w3schools.com/html/html_forms.asp"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250162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1</a:t>
            </a:fld>
            <a:endParaRPr lang="en-US"/>
          </a:p>
        </p:txBody>
      </p:sp>
    </p:spTree>
    <p:extLst>
      <p:ext uri="{BB962C8B-B14F-4D97-AF65-F5344CB8AC3E}">
        <p14:creationId xmlns:p14="http://schemas.microsoft.com/office/powerpoint/2010/main" val="1852747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2204662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8915260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3</a:t>
            </a:fld>
            <a:endParaRPr lang="en-US"/>
          </a:p>
        </p:txBody>
      </p:sp>
    </p:spTree>
    <p:extLst>
      <p:ext uri="{BB962C8B-B14F-4D97-AF65-F5344CB8AC3E}">
        <p14:creationId xmlns:p14="http://schemas.microsoft.com/office/powerpoint/2010/main" val="171074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42682552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4</a:t>
            </a:fld>
            <a:endParaRPr lang="en-US"/>
          </a:p>
        </p:txBody>
      </p:sp>
    </p:spTree>
    <p:extLst>
      <p:ext uri="{BB962C8B-B14F-4D97-AF65-F5344CB8AC3E}">
        <p14:creationId xmlns:p14="http://schemas.microsoft.com/office/powerpoint/2010/main" val="734969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5</a:t>
            </a:fld>
            <a:endParaRPr lang="en-US"/>
          </a:p>
        </p:txBody>
      </p:sp>
    </p:spTree>
    <p:extLst>
      <p:ext uri="{BB962C8B-B14F-4D97-AF65-F5344CB8AC3E}">
        <p14:creationId xmlns:p14="http://schemas.microsoft.com/office/powerpoint/2010/main" val="207178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6</a:t>
            </a:fld>
            <a:endParaRPr lang="en-US"/>
          </a:p>
        </p:txBody>
      </p:sp>
    </p:spTree>
    <p:extLst>
      <p:ext uri="{BB962C8B-B14F-4D97-AF65-F5344CB8AC3E}">
        <p14:creationId xmlns:p14="http://schemas.microsoft.com/office/powerpoint/2010/main" val="3179056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7</a:t>
            </a:fld>
            <a:endParaRPr lang="en-US"/>
          </a:p>
        </p:txBody>
      </p:sp>
    </p:spTree>
    <p:extLst>
      <p:ext uri="{BB962C8B-B14F-4D97-AF65-F5344CB8AC3E}">
        <p14:creationId xmlns:p14="http://schemas.microsoft.com/office/powerpoint/2010/main" val="1927959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en-US" dirty="0">
                <a:hlinkClick r:id="rId3"/>
              </a:rPr>
              <a:t>https://www.w3schools.com/html/html_forms.asp</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8</a:t>
            </a:fld>
            <a:endParaRPr lang="en-US"/>
          </a:p>
        </p:txBody>
      </p:sp>
    </p:spTree>
    <p:extLst>
      <p:ext uri="{BB962C8B-B14F-4D97-AF65-F5344CB8AC3E}">
        <p14:creationId xmlns:p14="http://schemas.microsoft.com/office/powerpoint/2010/main" val="2056315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9</a:t>
            </a:fld>
            <a:endParaRPr lang="en-US"/>
          </a:p>
        </p:txBody>
      </p:sp>
    </p:spTree>
    <p:extLst>
      <p:ext uri="{BB962C8B-B14F-4D97-AF65-F5344CB8AC3E}">
        <p14:creationId xmlns:p14="http://schemas.microsoft.com/office/powerpoint/2010/main" val="1749483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0</a:t>
            </a:fld>
            <a:endParaRPr lang="en-US"/>
          </a:p>
        </p:txBody>
      </p:sp>
    </p:spTree>
    <p:extLst>
      <p:ext uri="{BB962C8B-B14F-4D97-AF65-F5344CB8AC3E}">
        <p14:creationId xmlns:p14="http://schemas.microsoft.com/office/powerpoint/2010/main" val="3854669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hyperlink" Target="http://127.0.0.1:5000/retta"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heroku.com/"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devcenter.heroku.com/articles/stack" TargetMode="Externa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gunicorn.org/" TargetMode="Externa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s://devcenter.heroku.com/articles/procfile#procfile-format"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hyperlink" Target="https://docs.gunicorn.org/en/stable/run.html#command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git-scm.com/" TargetMode="Externa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hyperlink" Target="https://jinja.palletsprojects.com/en/3.1.x/" TargetMode="External"/><Relationship Id="rId3" Type="http://schemas.openxmlformats.org/officeDocument/2006/relationships/hyperlink" Target="https://flask.palletsprojects.com/en/2.2.x/" TargetMode="External"/><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hyperlink" Target="https://wtforms.readthedocs.io/en/3.0.x/" TargetMode="Externa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latin typeface="Work Sans" pitchFamily="2" charset="0"/>
              </a:rPr>
              <a:t>PYTHON FOR NUMERICAL COMPUTING AND DEVELOPMENT OF SCIENTIFIC APPLICATION</a:t>
            </a:r>
          </a:p>
          <a:p>
            <a:pPr algn="ctr" eaLnBrk="1" hangingPunct="1">
              <a:spcBef>
                <a:spcPct val="0"/>
              </a:spcBef>
              <a:buFontTx/>
              <a:buNone/>
            </a:pPr>
            <a:endParaRPr lang="it-IT" altLang="it-IT" sz="2400" b="1" dirty="0">
              <a:solidFill>
                <a:srgbClr val="0000FF"/>
              </a:solidFill>
              <a:latin typeface="Work Sans" pitchFamily="2" charset="0"/>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4304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dirty="0">
                <a:latin typeface="Work Sans" pitchFamily="2" charset="0"/>
              </a:rPr>
              <a:t>Prof. Federico Cluni</a:t>
            </a:r>
          </a:p>
        </p:txBody>
      </p:sp>
      <p:sp>
        <p:nvSpPr>
          <p:cNvPr id="2052" name="Text Box 6">
            <a:extLst>
              <a:ext uri="{FF2B5EF4-FFF2-40B4-BE49-F238E27FC236}">
                <a16:creationId xmlns:a16="http://schemas.microsoft.com/office/drawing/2014/main" id="{DF09738C-41A2-4080-AD54-62D7FB00F540}"/>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20646" y="5969000"/>
            <a:ext cx="17027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latin typeface="Work Sans" pitchFamily="2" charset="0"/>
              </a:rPr>
              <a:t>A. Y. 2022/23</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607069" y="6477648"/>
            <a:ext cx="32431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latin typeface="Work Sans" pitchFamily="2" charset="0"/>
              </a:rPr>
              <a:t>Lesson #10 – </a:t>
            </a:r>
            <a:r>
              <a:rPr lang="it-IT" altLang="it-IT" sz="1800" b="1" i="1" dirty="0" err="1">
                <a:solidFill>
                  <a:srgbClr val="FF9900"/>
                </a:solidFill>
                <a:latin typeface="Work Sans" pitchFamily="2" charset="0"/>
              </a:rPr>
              <a:t>May</a:t>
            </a:r>
            <a:r>
              <a:rPr lang="it-IT" altLang="it-IT" sz="1800" b="1" i="1" dirty="0">
                <a:solidFill>
                  <a:srgbClr val="FF9900"/>
                </a:solidFill>
                <a:latin typeface="Work Sans" pitchFamily="2" charset="0"/>
              </a:rPr>
              <a:t> 26, 2023</a:t>
            </a:r>
          </a:p>
        </p:txBody>
      </p:sp>
      <p:pic>
        <p:nvPicPr>
          <p:cNvPr id="3" name="Immagine 2">
            <a:extLst>
              <a:ext uri="{FF2B5EF4-FFF2-40B4-BE49-F238E27FC236}">
                <a16:creationId xmlns:a16="http://schemas.microsoft.com/office/drawing/2014/main" id="{77C0527B-D9BC-F028-05AE-A98EB3F1B4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The MVC patter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The </a:t>
            </a:r>
            <a:r>
              <a:rPr lang="en-US" altLang="en-US" sz="1600" b="1" dirty="0">
                <a:solidFill>
                  <a:schemeClr val="accent1">
                    <a:lumMod val="50000"/>
                  </a:schemeClr>
                </a:solidFill>
                <a:latin typeface="Work Sans" pitchFamily="2" charset="0"/>
              </a:rPr>
              <a:t>MVC</a:t>
            </a:r>
            <a:r>
              <a:rPr lang="en-US" altLang="en-US" sz="1600" dirty="0">
                <a:latin typeface="Work Sans" pitchFamily="2" charset="0"/>
              </a:rPr>
              <a:t> pattern stands for </a:t>
            </a:r>
            <a:r>
              <a:rPr lang="en-US" altLang="en-US" sz="1600" b="1" dirty="0">
                <a:solidFill>
                  <a:schemeClr val="accent1">
                    <a:lumMod val="50000"/>
                  </a:schemeClr>
                </a:solidFill>
                <a:latin typeface="Work Sans" pitchFamily="2" charset="0"/>
              </a:rPr>
              <a:t>Model</a:t>
            </a:r>
            <a:r>
              <a:rPr lang="en-US" altLang="en-US" sz="1600" dirty="0">
                <a:latin typeface="Work Sans" pitchFamily="2" charset="0"/>
              </a:rPr>
              <a:t>-</a:t>
            </a:r>
            <a:r>
              <a:rPr lang="en-US" altLang="en-US" sz="1600" b="1" dirty="0">
                <a:solidFill>
                  <a:schemeClr val="accent1">
                    <a:lumMod val="50000"/>
                  </a:schemeClr>
                </a:solidFill>
                <a:latin typeface="Work Sans" pitchFamily="2" charset="0"/>
              </a:rPr>
              <a:t>View</a:t>
            </a:r>
            <a:r>
              <a:rPr lang="en-US" altLang="en-US" sz="1600" dirty="0">
                <a:latin typeface="Work Sans" pitchFamily="2" charset="0"/>
              </a:rPr>
              <a:t>-</a:t>
            </a:r>
            <a:r>
              <a:rPr lang="en-US" altLang="en-US" sz="1600" b="1" dirty="0">
                <a:solidFill>
                  <a:schemeClr val="accent1">
                    <a:lumMod val="50000"/>
                  </a:schemeClr>
                </a:solidFill>
                <a:latin typeface="Work Sans" pitchFamily="2" charset="0"/>
              </a:rPr>
              <a:t>Controller</a:t>
            </a:r>
            <a:r>
              <a:rPr lang="en-US" altLang="en-US" sz="1600" dirty="0">
                <a:latin typeface="Work Sans" pitchFamily="2" charset="0"/>
              </a:rPr>
              <a:t> and is a way of separating the user's interaction with an application from the inner workings of the application. In a scientific application this usually means separating mathematical computations from the user interface and visualization of results. Any web application works with a set of data and needs a user interface for the communication of data between the user and some data processing software. The classical MVC pattern introduces</a:t>
            </a:r>
          </a:p>
          <a:p>
            <a:pPr algn="just" eaLnBrk="1" hangingPunct="1">
              <a:spcBef>
                <a:spcPct val="0"/>
              </a:spcBef>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the model to hold the data</a:t>
            </a:r>
          </a:p>
          <a:p>
            <a:pPr marL="285750" indent="-285750" algn="just" eaLnBrk="1" hangingPunct="1">
              <a:spcBef>
                <a:spcPct val="0"/>
              </a:spcBef>
            </a:pPr>
            <a:r>
              <a:rPr lang="en-US" altLang="en-US" sz="1600" dirty="0">
                <a:latin typeface="Work Sans" pitchFamily="2" charset="0"/>
              </a:rPr>
              <a:t>the view to display the data</a:t>
            </a:r>
          </a:p>
          <a:p>
            <a:pPr marL="285750" indent="-285750" algn="just" eaLnBrk="1" hangingPunct="1">
              <a:spcBef>
                <a:spcPct val="0"/>
              </a:spcBef>
            </a:pPr>
            <a:r>
              <a:rPr lang="en-US" altLang="en-US" sz="1600" dirty="0">
                <a:latin typeface="Work Sans" pitchFamily="2" charset="0"/>
              </a:rPr>
              <a:t>the controller to move the data by gluing the model and the view.</a:t>
            </a:r>
          </a:p>
          <a:p>
            <a:pPr algn="just" eaLnBrk="1" hangingPunct="1">
              <a:spcBef>
                <a:spcPct val="0"/>
              </a:spcBef>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descr="Immagine che contiene cibo&#10;&#10;Descrizione generata automaticamente">
            <a:extLst>
              <a:ext uri="{FF2B5EF4-FFF2-40B4-BE49-F238E27FC236}">
                <a16:creationId xmlns:a16="http://schemas.microsoft.com/office/drawing/2014/main" id="{A6F7F42B-E285-4448-8DF3-91EA00E305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
        <p:nvSpPr>
          <p:cNvPr id="4" name="Rettangolo 3">
            <a:extLst>
              <a:ext uri="{FF2B5EF4-FFF2-40B4-BE49-F238E27FC236}">
                <a16:creationId xmlns:a16="http://schemas.microsoft.com/office/drawing/2014/main" id="{F8350EBF-5252-4411-85ED-66FD55E84BA7}"/>
              </a:ext>
            </a:extLst>
          </p:cNvPr>
          <p:cNvSpPr/>
          <p:nvPr/>
        </p:nvSpPr>
        <p:spPr bwMode="auto">
          <a:xfrm>
            <a:off x="5508104" y="5013176"/>
            <a:ext cx="1944216" cy="138606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4083195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The MVC patter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For applications performing mathematical computations it is convenient to explicitly introduce a fourth component, denoted </a:t>
            </a:r>
            <a:r>
              <a:rPr lang="en-US" altLang="en-US" sz="1600" b="1" dirty="0">
                <a:solidFill>
                  <a:schemeClr val="accent1">
                    <a:lumMod val="50000"/>
                  </a:schemeClr>
                </a:solidFill>
                <a:latin typeface="Work Sans" pitchFamily="2" charset="0"/>
              </a:rPr>
              <a:t>Compute</a:t>
            </a:r>
            <a:r>
              <a:rPr lang="en-US" altLang="en-US" sz="1600" dirty="0">
                <a:latin typeface="Work Sans" pitchFamily="2" charset="0"/>
              </a:rPr>
              <a:t>, where the mathematical computations are encapsulated. With the MVC pattern and the compute component we have a clear separation between data (model), the way data is presented (view), the computations (compute), and the way these components communicate (controller). In a small program such a separation may look as overkill, but it pays off in more complicated applications. More importantly, the concepts of the MVC pattern are widely used in web frameworks and their documentation so one should really adapt to the MVC way of thinking.</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4" name="Immagine 3" descr="Immagine che contiene cibo&#10;&#10;Descrizione generata automaticamente">
            <a:extLst>
              <a:ext uri="{FF2B5EF4-FFF2-40B4-BE49-F238E27FC236}">
                <a16:creationId xmlns:a16="http://schemas.microsoft.com/office/drawing/2014/main" id="{287643FD-A49E-4A64-BAE5-C6A6C1667F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Tree>
    <p:extLst>
      <p:ext uri="{BB962C8B-B14F-4D97-AF65-F5344CB8AC3E}">
        <p14:creationId xmlns:p14="http://schemas.microsoft.com/office/powerpoint/2010/main" val="3450238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The MVC patter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Web frameworks often have their own way of interpreting the model, view, and controller parts of the MVC pattern. </a:t>
            </a:r>
            <a:r>
              <a:rPr lang="en-US" altLang="en-US" sz="1600" b="1" dirty="0">
                <a:solidFill>
                  <a:schemeClr val="accent1">
                    <a:lumMod val="50000"/>
                  </a:schemeClr>
                </a:solidFill>
                <a:latin typeface="Work Sans" pitchFamily="2" charset="0"/>
              </a:rPr>
              <a:t>In particular, most frameworks often divide the view into two parts: one software component and one HTML template</a:t>
            </a:r>
            <a:r>
              <a:rPr lang="en-US" altLang="en-US" sz="1600" dirty="0">
                <a:latin typeface="Work Sans" pitchFamily="2" charset="0"/>
              </a:rPr>
              <a:t>. The latter takes care of the look and feel of the web page while the former often takes the role of being the controller too. For the scientific applications we will see in this lecture an interpretation of the MVC pattern which is compatible with what we need later on:</a:t>
            </a:r>
          </a:p>
          <a:p>
            <a:pPr algn="just" eaLnBrk="1" hangingPunct="1">
              <a:spcBef>
                <a:spcPct val="0"/>
              </a:spcBef>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the model contains the data (often only the input data) of the application,</a:t>
            </a:r>
          </a:p>
          <a:p>
            <a:pPr marL="285750" indent="-285750" algn="just" eaLnBrk="1" hangingPunct="1">
              <a:spcBef>
                <a:spcPct val="0"/>
              </a:spcBef>
            </a:pPr>
            <a:r>
              <a:rPr lang="en-US" altLang="en-US" sz="1600" dirty="0">
                <a:latin typeface="Work Sans" pitchFamily="2" charset="0"/>
              </a:rPr>
              <a:t>the view controls the user interface that handles input and output data, and also calls to functionality that computes the output given the input.</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The model will be a Python class with static attributes holding the data. The view consists of Python code processing the model's data, calling the compute component, and specifying HTML templates for the design of the web page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4059243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An example</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Develop a web app to calculate the integral      </a:t>
            </a:r>
          </a:p>
          <a:p>
            <a:pPr algn="just" eaLnBrk="1" hangingPunct="1">
              <a:spcBef>
                <a:spcPct val="0"/>
              </a:spcBef>
              <a:buFontTx/>
              <a:buNone/>
            </a:pPr>
            <a:r>
              <a:rPr lang="en-US" altLang="en-US" sz="1600" dirty="0">
                <a:latin typeface="Work Sans" pitchFamily="2" charset="0"/>
              </a:rPr>
              <a:t>given m, b, x</a:t>
            </a:r>
            <a:r>
              <a:rPr lang="en-US" altLang="en-US" sz="1600" baseline="-25000" dirty="0">
                <a:latin typeface="Work Sans" pitchFamily="2" charset="0"/>
              </a:rPr>
              <a:t>1</a:t>
            </a:r>
            <a:r>
              <a:rPr lang="en-US" altLang="en-US" sz="1600" dirty="0">
                <a:latin typeface="Work Sans" pitchFamily="2" charset="0"/>
              </a:rPr>
              <a:t>, x</a:t>
            </a:r>
            <a:r>
              <a:rPr lang="en-US" altLang="en-US" sz="1600" baseline="-25000" dirty="0">
                <a:latin typeface="Work Sans" pitchFamily="2" charset="0"/>
              </a:rPr>
              <a:t>2</a:t>
            </a:r>
            <a:r>
              <a:rPr lang="en-US" altLang="en-US" sz="1600" dirty="0">
                <a:latin typeface="Work Sans" pitchFamily="2" charset="0"/>
              </a:rPr>
              <a:t> and plot the lin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Oggetto 1">
            <a:extLst>
              <a:ext uri="{FF2B5EF4-FFF2-40B4-BE49-F238E27FC236}">
                <a16:creationId xmlns:a16="http://schemas.microsoft.com/office/drawing/2014/main" id="{9BFAFAE0-73C4-4A0C-970E-CEC0AFC9827D}"/>
              </a:ext>
            </a:extLst>
          </p:cNvPr>
          <p:cNvGraphicFramePr>
            <a:graphicFrameLocks noChangeAspect="1"/>
          </p:cNvGraphicFramePr>
          <p:nvPr>
            <p:extLst>
              <p:ext uri="{D42A27DB-BD31-4B8C-83A1-F6EECF244321}">
                <p14:modId xmlns:p14="http://schemas.microsoft.com/office/powerpoint/2010/main" val="4219188693"/>
              </p:ext>
            </p:extLst>
          </p:nvPr>
        </p:nvGraphicFramePr>
        <p:xfrm>
          <a:off x="4788024" y="1052736"/>
          <a:ext cx="1612900" cy="495300"/>
        </p:xfrm>
        <a:graphic>
          <a:graphicData uri="http://schemas.openxmlformats.org/presentationml/2006/ole">
            <mc:AlternateContent xmlns:mc="http://schemas.openxmlformats.org/markup-compatibility/2006">
              <mc:Choice xmlns:v="urn:schemas-microsoft-com:vml" Requires="v">
                <p:oleObj name="Equation" r:id="rId3" imgW="1612800" imgH="495000" progId="Equation.DSMT4">
                  <p:embed/>
                </p:oleObj>
              </mc:Choice>
              <mc:Fallback>
                <p:oleObj name="Equation" r:id="rId3" imgW="1612800" imgH="495000" progId="Equation.DSMT4">
                  <p:embed/>
                  <p:pic>
                    <p:nvPicPr>
                      <p:cNvPr id="2" name="Oggetto 1">
                        <a:extLst>
                          <a:ext uri="{FF2B5EF4-FFF2-40B4-BE49-F238E27FC236}">
                            <a16:creationId xmlns:a16="http://schemas.microsoft.com/office/drawing/2014/main" id="{9BFAFAE0-73C4-4A0C-970E-CEC0AFC9827D}"/>
                          </a:ext>
                        </a:extLst>
                      </p:cNvPr>
                      <p:cNvPicPr/>
                      <p:nvPr/>
                    </p:nvPicPr>
                    <p:blipFill>
                      <a:blip r:embed="rId4"/>
                      <a:stretch>
                        <a:fillRect/>
                      </a:stretch>
                    </p:blipFill>
                    <p:spPr>
                      <a:xfrm>
                        <a:off x="4788024" y="1052736"/>
                        <a:ext cx="1612900" cy="495300"/>
                      </a:xfrm>
                      <a:prstGeom prst="rect">
                        <a:avLst/>
                      </a:prstGeom>
                    </p:spPr>
                  </p:pic>
                </p:oleObj>
              </mc:Fallback>
            </mc:AlternateContent>
          </a:graphicData>
        </a:graphic>
      </p:graphicFrame>
      <p:pic>
        <p:nvPicPr>
          <p:cNvPr id="5" name="Immagine 4" descr="Immagine che contiene remoto&#10;&#10;Descrizione generata automaticamente">
            <a:extLst>
              <a:ext uri="{FF2B5EF4-FFF2-40B4-BE49-F238E27FC236}">
                <a16:creationId xmlns:a16="http://schemas.microsoft.com/office/drawing/2014/main" id="{87718567-98C5-4E22-9ED0-FB7D9F51F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8" y="2353312"/>
            <a:ext cx="4896544" cy="3955413"/>
          </a:xfrm>
          <a:prstGeom prst="rect">
            <a:avLst/>
          </a:prstGeom>
        </p:spPr>
      </p:pic>
    </p:spTree>
    <p:extLst>
      <p:ext uri="{BB962C8B-B14F-4D97-AF65-F5344CB8AC3E}">
        <p14:creationId xmlns:p14="http://schemas.microsoft.com/office/powerpoint/2010/main" val="2770080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4524315"/>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from </a:t>
            </a:r>
            <a:r>
              <a:rPr lang="it-IT" sz="1200" dirty="0" err="1">
                <a:latin typeface="Consolas" panose="020B0609020204030204" pitchFamily="49" charset="0"/>
                <a:cs typeface="Courier New" panose="02070309020205020404" pitchFamily="49" charset="0"/>
              </a:rPr>
              <a:t>wtforms</a:t>
            </a:r>
            <a:r>
              <a:rPr lang="it-IT" sz="1200" dirty="0">
                <a:latin typeface="Consolas" panose="020B0609020204030204" pitchFamily="49" charset="0"/>
                <a:cs typeface="Courier New" panose="02070309020205020404" pitchFamily="49" charset="0"/>
              </a:rPr>
              <a:t> import Form,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idators</a:t>
            </a:r>
            <a:endParaRPr lang="it-IT" sz="1200" dirty="0">
              <a:latin typeface="Consolas" panose="020B0609020204030204" pitchFamily="49" charset="0"/>
              <a:cs typeface="Courier New" panose="02070309020205020404" pitchFamily="49" charset="0"/>
            </a:endParaRPr>
          </a:p>
          <a:p>
            <a:endParaRPr lang="it-IT" sz="1200" dirty="0">
              <a:latin typeface="Consolas" panose="020B0609020204030204" pitchFamily="49" charset="0"/>
              <a:cs typeface="Courier New" panose="02070309020205020404" pitchFamily="49" charset="0"/>
            </a:endParaRP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check_float</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field):</a:t>
            </a:r>
          </a:p>
          <a:p>
            <a:r>
              <a:rPr lang="it-IT" sz="1200" dirty="0">
                <a:latin typeface="Consolas" panose="020B0609020204030204" pitchFamily="49" charset="0"/>
                <a:cs typeface="Courier New" panose="02070309020205020404" pitchFamily="49" charset="0"/>
              </a:rPr>
              <a:t>    v = </a:t>
            </a:r>
            <a:r>
              <a:rPr lang="it-IT" sz="1200" dirty="0" err="1">
                <a:latin typeface="Consolas" panose="020B0609020204030204" pitchFamily="49" charset="0"/>
                <a:cs typeface="Courier New" panose="02070309020205020404" pitchFamily="49" charset="0"/>
              </a:rPr>
              <a:t>field.data</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try</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v = float(v)</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excep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TypeError</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aise</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idators.ValidationError</a:t>
            </a:r>
            <a:r>
              <a:rPr lang="it-IT" sz="1200" dirty="0">
                <a:latin typeface="Consolas" panose="020B0609020204030204" pitchFamily="49" charset="0"/>
                <a:cs typeface="Courier New" panose="02070309020205020404" pitchFamily="49" charset="0"/>
              </a:rPr>
              <a:t>('Deve essere un numero!')</a:t>
            </a:r>
          </a:p>
          <a:p>
            <a:endParaRPr lang="it-IT" sz="1200" dirty="0">
              <a:latin typeface="Consolas" panose="020B0609020204030204" pitchFamily="49" charset="0"/>
              <a:cs typeface="Courier New" panose="02070309020205020404" pitchFamily="49" charset="0"/>
            </a:endParaRP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check_x2(</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field):</a:t>
            </a:r>
          </a:p>
          <a:p>
            <a:r>
              <a:rPr lang="it-IT" sz="1200" dirty="0">
                <a:latin typeface="Consolas" panose="020B0609020204030204" pitchFamily="49" charset="0"/>
                <a:cs typeface="Courier New" panose="02070309020205020404" pitchFamily="49" charset="0"/>
              </a:rPr>
              <a:t>    x2 = </a:t>
            </a:r>
            <a:r>
              <a:rPr lang="it-IT" sz="1200" dirty="0" err="1">
                <a:latin typeface="Consolas" panose="020B0609020204030204" pitchFamily="49" charset="0"/>
                <a:cs typeface="Courier New" panose="02070309020205020404" pitchFamily="49" charset="0"/>
              </a:rPr>
              <a:t>field.data</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x1 = form.x1.data</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if</a:t>
            </a:r>
            <a:r>
              <a:rPr lang="it-IT" sz="1200" dirty="0">
                <a:latin typeface="Consolas" panose="020B0609020204030204" pitchFamily="49" charset="0"/>
                <a:cs typeface="Courier New" panose="02070309020205020404" pitchFamily="49" charset="0"/>
              </a:rPr>
              <a:t> x2 &lt;= x1:</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aise</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idators.ValidationError</a:t>
            </a:r>
            <a:r>
              <a:rPr lang="it-IT" sz="1200" dirty="0">
                <a:latin typeface="Consolas" panose="020B0609020204030204" pitchFamily="49" charset="0"/>
                <a:cs typeface="Courier New" panose="02070309020205020404" pitchFamily="49" charset="0"/>
              </a:rPr>
              <a:t>('Deve essere \(x_2 &gt; x_1\)')</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class </a:t>
            </a:r>
            <a:r>
              <a:rPr lang="it-IT" sz="1200" dirty="0" err="1">
                <a:latin typeface="Consolas" panose="020B0609020204030204" pitchFamily="49" charset="0"/>
                <a:cs typeface="Courier New" panose="02070309020205020404" pitchFamily="49" charset="0"/>
              </a:rPr>
              <a:t>InputForm</a:t>
            </a:r>
            <a:r>
              <a:rPr lang="it-IT" sz="1200" dirty="0">
                <a:latin typeface="Consolas" panose="020B0609020204030204" pitchFamily="49" charset="0"/>
                <a:cs typeface="Courier New" panose="02070309020205020404" pitchFamily="49" charset="0"/>
              </a:rPr>
              <a:t>(Form):</a:t>
            </a:r>
          </a:p>
          <a:p>
            <a:r>
              <a:rPr lang="it-IT" sz="1200" dirty="0">
                <a:latin typeface="Consolas" panose="020B0609020204030204" pitchFamily="49" charset="0"/>
                <a:cs typeface="Courier New" panose="02070309020205020404" pitchFamily="49" charset="0"/>
              </a:rPr>
              <a:t>    m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pendenza', default=1.0,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m', </a:t>
            </a:r>
            <a:r>
              <a:rPr lang="it-IT" sz="1200" dirty="0" err="1">
                <a:latin typeface="Consolas" panose="020B0609020204030204" pitchFamily="49" charset="0"/>
                <a:cs typeface="Courier New" panose="02070309020205020404" pitchFamily="49" charset="0"/>
              </a:rPr>
              <a:t>validators</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check_float</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b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intercetta', default=0,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b')</a:t>
            </a:r>
          </a:p>
          <a:p>
            <a:r>
              <a:rPr lang="it-IT" sz="1200" dirty="0">
                <a:latin typeface="Consolas" panose="020B0609020204030204" pitchFamily="49" charset="0"/>
                <a:cs typeface="Courier New" panose="02070309020205020404" pitchFamily="49" charset="0"/>
              </a:rPr>
              <a:t>    x1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estremo </a:t>
            </a:r>
            <a:r>
              <a:rPr lang="it-IT" sz="1200" dirty="0" err="1">
                <a:latin typeface="Consolas" panose="020B0609020204030204" pitchFamily="49" charset="0"/>
                <a:cs typeface="Courier New" panose="02070309020205020404" pitchFamily="49" charset="0"/>
              </a:rPr>
              <a:t>sinistro'</a:t>
            </a:r>
            <a:r>
              <a:rPr lang="it-IT" sz="1200" dirty="0">
                <a:latin typeface="Consolas" panose="020B0609020204030204" pitchFamily="49" charset="0"/>
                <a:cs typeface="Courier New" panose="02070309020205020404" pitchFamily="49" charset="0"/>
              </a:rPr>
              <a:t>, default=0.,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x_1")</a:t>
            </a:r>
          </a:p>
          <a:p>
            <a:r>
              <a:rPr lang="it-IT" sz="1200" dirty="0">
                <a:latin typeface="Consolas" panose="020B0609020204030204" pitchFamily="49" charset="0"/>
                <a:cs typeface="Courier New" panose="02070309020205020404" pitchFamily="49" charset="0"/>
              </a:rPr>
              <a:t>    x2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estremo </a:t>
            </a:r>
            <a:r>
              <a:rPr lang="it-IT" sz="1200" dirty="0" err="1">
                <a:latin typeface="Consolas" panose="020B0609020204030204" pitchFamily="49" charset="0"/>
                <a:cs typeface="Courier New" panose="02070309020205020404" pitchFamily="49" charset="0"/>
              </a:rPr>
              <a:t>destro'</a:t>
            </a:r>
            <a:r>
              <a:rPr lang="it-IT" sz="1200" dirty="0">
                <a:latin typeface="Consolas" panose="020B0609020204030204" pitchFamily="49" charset="0"/>
                <a:cs typeface="Courier New" panose="02070309020205020404" pitchFamily="49" charset="0"/>
              </a:rPr>
              <a:t>, default=1.,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x_2", </a:t>
            </a:r>
            <a:r>
              <a:rPr lang="it-IT" sz="1200" dirty="0" err="1">
                <a:latin typeface="Consolas" panose="020B0609020204030204" pitchFamily="49" charset="0"/>
                <a:cs typeface="Courier New" panose="02070309020205020404" pitchFamily="49" charset="0"/>
              </a:rPr>
              <a:t>validators</a:t>
            </a:r>
            <a:r>
              <a:rPr lang="it-IT" sz="1200" dirty="0">
                <a:latin typeface="Consolas" panose="020B0609020204030204" pitchFamily="49" charset="0"/>
                <a:cs typeface="Courier New" panose="02070309020205020404" pitchFamily="49" charset="0"/>
              </a:rPr>
              <a:t>=[check_x2])</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model.py</a:t>
            </a:r>
          </a:p>
        </p:txBody>
      </p:sp>
    </p:spTree>
    <p:extLst>
      <p:ext uri="{BB962C8B-B14F-4D97-AF65-F5344CB8AC3E}">
        <p14:creationId xmlns:p14="http://schemas.microsoft.com/office/powerpoint/2010/main" val="542183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447645"/>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import </a:t>
            </a:r>
            <a:r>
              <a:rPr lang="it-IT" sz="1200" dirty="0" err="1">
                <a:latin typeface="Consolas" panose="020B0609020204030204" pitchFamily="49" charset="0"/>
                <a:cs typeface="Courier New" panose="02070309020205020404" pitchFamily="49" charset="0"/>
              </a:rPr>
              <a:t>numpy</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s</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np</a:t>
            </a:r>
            <a:endParaRPr lang="it-IT" sz="1200" dirty="0">
              <a:latin typeface="Consolas" panose="020B0609020204030204" pitchFamily="49" charset="0"/>
              <a:cs typeface="Courier New" panose="02070309020205020404" pitchFamily="49" charset="0"/>
            </a:endParaRPr>
          </a:p>
          <a:p>
            <a:r>
              <a:rPr lang="fr-FR" sz="1200" dirty="0">
                <a:latin typeface="Consolas" panose="020B0609020204030204" pitchFamily="49" charset="0"/>
                <a:cs typeface="Courier New" panose="02070309020205020404" pitchFamily="49" charset="0"/>
              </a:rPr>
              <a:t>import </a:t>
            </a:r>
            <a:r>
              <a:rPr lang="fr-FR" sz="1200" dirty="0" err="1">
                <a:latin typeface="Consolas" panose="020B0609020204030204" pitchFamily="49" charset="0"/>
                <a:cs typeface="Courier New" panose="02070309020205020404" pitchFamily="49" charset="0"/>
              </a:rPr>
              <a:t>matplotlib</a:t>
            </a:r>
            <a:endParaRPr lang="fr-FR" sz="1200" dirty="0">
              <a:latin typeface="Consolas" panose="020B0609020204030204" pitchFamily="49" charset="0"/>
              <a:cs typeface="Courier New" panose="02070309020205020404" pitchFamily="49" charset="0"/>
            </a:endParaRPr>
          </a:p>
          <a:p>
            <a:r>
              <a:rPr lang="fr-FR" sz="1200" dirty="0" err="1">
                <a:latin typeface="Consolas" panose="020B0609020204030204" pitchFamily="49" charset="0"/>
                <a:cs typeface="Courier New" panose="02070309020205020404" pitchFamily="49" charset="0"/>
              </a:rPr>
              <a:t>matplotlib.use</a:t>
            </a:r>
            <a:r>
              <a:rPr lang="fr-FR" sz="1200" dirty="0">
                <a:latin typeface="Consolas" panose="020B0609020204030204" pitchFamily="49" charset="0"/>
                <a:cs typeface="Courier New" panose="02070309020205020404" pitchFamily="49" charset="0"/>
              </a:rPr>
              <a:t>('AGG')</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import </a:t>
            </a:r>
            <a:r>
              <a:rPr lang="it-IT" sz="1200" dirty="0" err="1">
                <a:latin typeface="Consolas" panose="020B0609020204030204" pitchFamily="49" charset="0"/>
                <a:cs typeface="Courier New" panose="02070309020205020404" pitchFamily="49" charset="0"/>
              </a:rPr>
              <a:t>matplotlib.pyplo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s</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a:t>
            </a:r>
            <a:endParaRPr lang="it-IT" sz="1200" dirty="0">
              <a:latin typeface="Consolas" panose="020B0609020204030204" pitchFamily="49" charset="0"/>
              <a:cs typeface="Courier New" panose="02070309020205020404" pitchFamily="49" charset="0"/>
            </a:endParaRP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from io import </a:t>
            </a:r>
            <a:r>
              <a:rPr lang="it-IT" sz="1200" dirty="0" err="1">
                <a:latin typeface="Consolas" panose="020B0609020204030204" pitchFamily="49" charset="0"/>
                <a:cs typeface="Courier New" panose="02070309020205020404" pitchFamily="49" charset="0"/>
              </a:rPr>
              <a:t>BytesIO</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import base64</a:t>
            </a:r>
          </a:p>
          <a:p>
            <a:r>
              <a:rPr lang="it-IT" sz="1200" dirty="0">
                <a:latin typeface="Consolas" panose="020B0609020204030204" pitchFamily="49" charset="0"/>
                <a:cs typeface="Courier New" panose="02070309020205020404" pitchFamily="49" charset="0"/>
              </a:rPr>
              <a:t>        </a:t>
            </a: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integra(m, b, x1, x2):</a:t>
            </a:r>
          </a:p>
          <a:p>
            <a:r>
              <a:rPr lang="it-IT" sz="1200" dirty="0">
                <a:latin typeface="Consolas" panose="020B0609020204030204" pitchFamily="49" charset="0"/>
                <a:cs typeface="Courier New" panose="02070309020205020404" pitchFamily="49" charset="0"/>
              </a:rPr>
              <a:t>    I = (m*x2**2/2+b*x2) - (m*x1**2/2+b*x1)</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I</a:t>
            </a:r>
          </a:p>
          <a:p>
            <a:r>
              <a:rPr lang="it-IT" sz="1200" dirty="0">
                <a:latin typeface="Consolas" panose="020B0609020204030204" pitchFamily="49" charset="0"/>
                <a:cs typeface="Courier New" panose="02070309020205020404" pitchFamily="49" charset="0"/>
              </a:rPr>
              <a:t>        </a:t>
            </a: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compute(m, b, x1, x2):</a:t>
            </a:r>
          </a:p>
          <a:p>
            <a:r>
              <a:rPr lang="it-IT" sz="1200" dirty="0">
                <a:latin typeface="Consolas" panose="020B0609020204030204" pitchFamily="49" charset="0"/>
                <a:cs typeface="Courier New" panose="02070309020205020404" pitchFamily="49" charset="0"/>
              </a:rPr>
              <a:t>    I = integra(m, b, x1, x2)</a:t>
            </a:r>
          </a:p>
          <a:p>
            <a:r>
              <a:rPr lang="it-IT" sz="1200" dirty="0">
                <a:latin typeface="Consolas" panose="020B0609020204030204" pitchFamily="49" charset="0"/>
                <a:cs typeface="Courier New" panose="02070309020205020404" pitchFamily="49" charset="0"/>
              </a:rPr>
              <a:t>    x = </a:t>
            </a:r>
            <a:r>
              <a:rPr lang="it-IT" sz="1200" dirty="0" err="1">
                <a:latin typeface="Consolas" panose="020B0609020204030204" pitchFamily="49" charset="0"/>
                <a:cs typeface="Courier New" panose="02070309020205020404" pitchFamily="49" charset="0"/>
              </a:rPr>
              <a:t>np.linspace</a:t>
            </a:r>
            <a:r>
              <a:rPr lang="it-IT" sz="1200" dirty="0">
                <a:latin typeface="Consolas" panose="020B0609020204030204" pitchFamily="49" charset="0"/>
                <a:cs typeface="Courier New" panose="02070309020205020404" pitchFamily="49" charset="0"/>
              </a:rPr>
              <a:t>(x1,x2,100)</a:t>
            </a:r>
          </a:p>
          <a:p>
            <a:r>
              <a:rPr lang="it-IT" sz="1200" dirty="0">
                <a:latin typeface="Consolas" panose="020B0609020204030204" pitchFamily="49" charset="0"/>
                <a:cs typeface="Courier New" panose="02070309020205020404" pitchFamily="49" charset="0"/>
              </a:rPr>
              <a:t>    y = m*</a:t>
            </a:r>
            <a:r>
              <a:rPr lang="it-IT" sz="1200" dirty="0" err="1">
                <a:latin typeface="Consolas" panose="020B0609020204030204" pitchFamily="49" charset="0"/>
                <a:cs typeface="Courier New" panose="02070309020205020404" pitchFamily="49" charset="0"/>
              </a:rPr>
              <a:t>x+b</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figure</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igsize</a:t>
            </a:r>
            <a:r>
              <a:rPr lang="it-IT" sz="1200" dirty="0">
                <a:latin typeface="Consolas" panose="020B0609020204030204" pitchFamily="49" charset="0"/>
                <a:cs typeface="Courier New" panose="02070309020205020404" pitchFamily="49" charset="0"/>
              </a:rPr>
              <a:t>=(8,4))  # </a:t>
            </a:r>
            <a:r>
              <a:rPr lang="it-IT" sz="1200" dirty="0" err="1">
                <a:latin typeface="Consolas" panose="020B0609020204030204" pitchFamily="49" charset="0"/>
                <a:cs typeface="Courier New" panose="02070309020205020404" pitchFamily="49" charset="0"/>
              </a:rPr>
              <a:t>needed</a:t>
            </a:r>
            <a:r>
              <a:rPr lang="it-IT" sz="1200" dirty="0">
                <a:latin typeface="Consolas" panose="020B0609020204030204" pitchFamily="49" charset="0"/>
                <a:cs typeface="Courier New" panose="02070309020205020404" pitchFamily="49" charset="0"/>
              </a:rPr>
              <a:t> to </a:t>
            </a:r>
            <a:r>
              <a:rPr lang="it-IT" sz="1200" dirty="0" err="1">
                <a:latin typeface="Consolas" panose="020B0609020204030204" pitchFamily="49" charset="0"/>
                <a:cs typeface="Courier New" panose="02070309020205020404" pitchFamily="49" charset="0"/>
              </a:rPr>
              <a:t>avoid</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dding</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curves</a:t>
            </a:r>
            <a:r>
              <a:rPr lang="it-IT" sz="1200" dirty="0">
                <a:latin typeface="Consolas" panose="020B0609020204030204" pitchFamily="49" charset="0"/>
                <a:cs typeface="Courier New" panose="02070309020205020404" pitchFamily="49" charset="0"/>
              </a:rPr>
              <a:t> in plo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plot</a:t>
            </a:r>
            <a:r>
              <a:rPr lang="it-IT" sz="1200" dirty="0">
                <a:latin typeface="Consolas" panose="020B0609020204030204" pitchFamily="49" charset="0"/>
                <a:cs typeface="Courier New" panose="02070309020205020404" pitchFamily="49" charset="0"/>
              </a:rPr>
              <a:t>(x, y, 'b')</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xlabel</a:t>
            </a:r>
            <a:r>
              <a:rPr lang="it-IT" sz="1200" dirty="0">
                <a:latin typeface="Consolas" panose="020B0609020204030204" pitchFamily="49" charset="0"/>
                <a:cs typeface="Courier New" panose="02070309020205020404" pitchFamily="49" charset="0"/>
              </a:rPr>
              <a:t>("$x$")</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ylabel</a:t>
            </a:r>
            <a:r>
              <a:rPr lang="it-IT" sz="1200" dirty="0">
                <a:latin typeface="Consolas" panose="020B0609020204030204" pitchFamily="49" charset="0"/>
                <a:cs typeface="Courier New" panose="02070309020205020404" pitchFamily="49" charset="0"/>
              </a:rPr>
              <a:t>("$m\</a:t>
            </a:r>
            <a:r>
              <a:rPr lang="it-IT" sz="1200" dirty="0" err="1">
                <a:latin typeface="Consolas" panose="020B0609020204030204" pitchFamily="49" charset="0"/>
                <a:cs typeface="Courier New" panose="02070309020205020404" pitchFamily="49" charset="0"/>
              </a:rPr>
              <a:t>cdot</a:t>
            </a:r>
            <a:r>
              <a:rPr lang="it-IT" sz="1200" dirty="0">
                <a:latin typeface="Consolas" panose="020B0609020204030204" pitchFamily="49" charset="0"/>
                <a:cs typeface="Courier New" panose="02070309020205020404" pitchFamily="49" charset="0"/>
              </a:rPr>
              <a:t> x + b$")</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grid</a:t>
            </a:r>
            <a:r>
              <a:rPr lang="it-IT" sz="1200" dirty="0">
                <a:latin typeface="Consolas" panose="020B0609020204030204" pitchFamily="49" charset="0"/>
                <a:cs typeface="Courier New" panose="02070309020205020404" pitchFamily="49" charset="0"/>
              </a:rPr>
              <a:t>(True)</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 Make </a:t>
            </a:r>
            <a:r>
              <a:rPr lang="it-IT" sz="1200" dirty="0" err="1">
                <a:latin typeface="Consolas" panose="020B0609020204030204" pitchFamily="49" charset="0"/>
                <a:cs typeface="Courier New" panose="02070309020205020404" pitchFamily="49" charset="0"/>
              </a:rPr>
              <a:t>Matplotlib</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write</a:t>
            </a:r>
            <a:r>
              <a:rPr lang="it-IT" sz="1200" dirty="0">
                <a:latin typeface="Consolas" panose="020B0609020204030204" pitchFamily="49" charset="0"/>
                <a:cs typeface="Courier New" panose="02070309020205020404" pitchFamily="49" charset="0"/>
              </a:rPr>
              <a:t> to </a:t>
            </a:r>
            <a:r>
              <a:rPr lang="it-IT" sz="1200" dirty="0" err="1">
                <a:latin typeface="Consolas" panose="020B0609020204030204" pitchFamily="49" charset="0"/>
                <a:cs typeface="Courier New" panose="02070309020205020404" pitchFamily="49" charset="0"/>
              </a:rPr>
              <a:t>BytesIO</a:t>
            </a:r>
            <a:r>
              <a:rPr lang="it-IT" sz="1200" dirty="0">
                <a:latin typeface="Consolas" panose="020B0609020204030204" pitchFamily="49" charset="0"/>
                <a:cs typeface="Courier New" panose="02070309020205020404" pitchFamily="49" charset="0"/>
              </a:rPr>
              <a:t> file </a:t>
            </a:r>
            <a:r>
              <a:rPr lang="it-IT" sz="1200" dirty="0" err="1">
                <a:latin typeface="Consolas" panose="020B0609020204030204" pitchFamily="49" charset="0"/>
                <a:cs typeface="Courier New" panose="02070309020205020404" pitchFamily="49" charset="0"/>
              </a:rPr>
              <a:t>object</a:t>
            </a:r>
            <a:r>
              <a:rPr lang="it-IT" sz="1200" dirty="0">
                <a:latin typeface="Consolas" panose="020B0609020204030204" pitchFamily="49" charset="0"/>
                <a:cs typeface="Courier New" panose="02070309020205020404" pitchFamily="49" charset="0"/>
              </a:rPr>
              <a:t> and </a:t>
            </a:r>
            <a:r>
              <a:rPr lang="it-IT" sz="1200" dirty="0" err="1">
                <a:latin typeface="Consolas" panose="020B0609020204030204" pitchFamily="49" charset="0"/>
                <a:cs typeface="Courier New" panose="02070309020205020404" pitchFamily="49" charset="0"/>
              </a:rPr>
              <a:t>grab</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the </a:t>
            </a:r>
            <a:r>
              <a:rPr lang="it-IT" sz="1200" dirty="0" err="1">
                <a:latin typeface="Consolas" panose="020B0609020204030204" pitchFamily="49" charset="0"/>
                <a:cs typeface="Courier New" panose="02070309020205020404" pitchFamily="49" charset="0"/>
              </a:rPr>
              <a:t>object's</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tring</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file</a:t>
            </a:r>
            <a:r>
              <a:rPr lang="it-IT" sz="1200" dirty="0">
                <a:latin typeface="Consolas" panose="020B0609020204030204" pitchFamily="49" charset="0"/>
                <a:cs typeface="Courier New" panose="02070309020205020404" pitchFamily="49" charset="0"/>
              </a:rPr>
              <a:t> = </a:t>
            </a:r>
            <a:r>
              <a:rPr lang="it-IT" sz="1200" dirty="0" err="1">
                <a:latin typeface="Consolas" panose="020B0609020204030204" pitchFamily="49" charset="0"/>
                <a:cs typeface="Courier New" panose="02070309020205020404" pitchFamily="49" charset="0"/>
              </a:rPr>
              <a:t>BytesIO</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savefig</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igfile</a:t>
            </a:r>
            <a:r>
              <a:rPr lang="it-IT" sz="1200" dirty="0">
                <a:latin typeface="Consolas" panose="020B0609020204030204" pitchFamily="49" charset="0"/>
                <a:cs typeface="Courier New" panose="02070309020205020404" pitchFamily="49" charset="0"/>
              </a:rPr>
              <a:t>, format='png')</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file.seek</a:t>
            </a:r>
            <a:r>
              <a:rPr lang="it-IT" sz="1200" dirty="0">
                <a:latin typeface="Consolas" panose="020B0609020204030204" pitchFamily="49" charset="0"/>
                <a:cs typeface="Courier New" panose="02070309020205020404" pitchFamily="49" charset="0"/>
              </a:rPr>
              <a:t>(0)  # rewind to </a:t>
            </a:r>
            <a:r>
              <a:rPr lang="it-IT" sz="1200" dirty="0" err="1">
                <a:latin typeface="Consolas" panose="020B0609020204030204" pitchFamily="49" charset="0"/>
                <a:cs typeface="Courier New" panose="02070309020205020404" pitchFamily="49" charset="0"/>
              </a:rPr>
              <a:t>beginning</a:t>
            </a:r>
            <a:r>
              <a:rPr lang="it-IT" sz="1200" dirty="0">
                <a:latin typeface="Consolas" panose="020B0609020204030204" pitchFamily="49" charset="0"/>
                <a:cs typeface="Courier New" panose="02070309020205020404" pitchFamily="49" charset="0"/>
              </a:rPr>
              <a:t> of file</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data_png</a:t>
            </a:r>
            <a:r>
              <a:rPr lang="it-IT" sz="1200" dirty="0">
                <a:latin typeface="Consolas" panose="020B0609020204030204" pitchFamily="49" charset="0"/>
                <a:cs typeface="Courier New" panose="02070309020205020404" pitchFamily="49" charset="0"/>
              </a:rPr>
              <a:t> = base64.b64encode(</a:t>
            </a:r>
            <a:r>
              <a:rPr lang="it-IT" sz="1200" dirty="0" err="1">
                <a:latin typeface="Consolas" panose="020B0609020204030204" pitchFamily="49" charset="0"/>
                <a:cs typeface="Courier New" panose="02070309020205020404" pitchFamily="49" charset="0"/>
              </a:rPr>
              <a:t>figfile.getvalue</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data_png</a:t>
            </a:r>
            <a:r>
              <a:rPr lang="it-IT" sz="1200" dirty="0">
                <a:latin typeface="Consolas" panose="020B0609020204030204" pitchFamily="49" charset="0"/>
                <a:cs typeface="Courier New" panose="02070309020205020404" pitchFamily="49" charset="0"/>
              </a:rPr>
              <a:t>, I</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compute.py</a:t>
            </a:r>
          </a:p>
        </p:txBody>
      </p:sp>
    </p:spTree>
    <p:extLst>
      <p:ext uri="{BB962C8B-B14F-4D97-AF65-F5344CB8AC3E}">
        <p14:creationId xmlns:p14="http://schemas.microsoft.com/office/powerpoint/2010/main" val="2480694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262979"/>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lt;html&gt;</a:t>
            </a:r>
          </a:p>
          <a:p>
            <a:r>
              <a:rPr lang="it-IT" sz="1200" dirty="0">
                <a:latin typeface="Consolas" panose="020B0609020204030204" pitchFamily="49" charset="0"/>
                <a:cs typeface="Courier New" panose="02070309020205020404" pitchFamily="49" charset="0"/>
              </a:rPr>
              <a:t>&lt;head&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it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Esempio </a:t>
            </a:r>
            <a:r>
              <a:rPr lang="it-IT" sz="1200" dirty="0" err="1">
                <a:latin typeface="Consolas" panose="020B0609020204030204" pitchFamily="49" charset="0"/>
                <a:cs typeface="Courier New" panose="02070309020205020404" pitchFamily="49" charset="0"/>
              </a:rPr>
              <a:t>Flask</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it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lt;scrip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https://polyfill.io/v3/polyfill.min.js?features=es6"&gt;&lt;/script&gt;</a:t>
            </a:r>
          </a:p>
          <a:p>
            <a:r>
              <a:rPr lang="it-IT" sz="1200" dirty="0">
                <a:latin typeface="Consolas" panose="020B0609020204030204" pitchFamily="49" charset="0"/>
                <a:cs typeface="Courier New" panose="02070309020205020404" pitchFamily="49" charset="0"/>
              </a:rPr>
              <a:t>&lt;script id="</a:t>
            </a:r>
            <a:r>
              <a:rPr lang="it-IT" sz="1200" dirty="0" err="1">
                <a:latin typeface="Consolas" panose="020B0609020204030204" pitchFamily="49" charset="0"/>
                <a:cs typeface="Courier New" panose="02070309020205020404" pitchFamily="49" charset="0"/>
              </a:rPr>
              <a:t>MathJax</a:t>
            </a:r>
            <a:r>
              <a:rPr lang="it-IT" sz="1200" dirty="0">
                <a:latin typeface="Consolas" panose="020B0609020204030204" pitchFamily="49" charset="0"/>
                <a:cs typeface="Courier New" panose="02070309020205020404" pitchFamily="49" charset="0"/>
              </a:rPr>
              <a:t>-script" </a:t>
            </a:r>
            <a:r>
              <a:rPr lang="it-IT" sz="1200" dirty="0" err="1">
                <a:latin typeface="Consolas" panose="020B0609020204030204" pitchFamily="49" charset="0"/>
                <a:cs typeface="Courier New" panose="02070309020205020404" pitchFamily="49" charset="0"/>
              </a:rPr>
              <a:t>async</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https://cdn.jsdelivr.net/npm/mathjax@3/es5/tex-mml-chtml.js"&gt;&lt;/script&gt;</a:t>
            </a:r>
          </a:p>
          <a:p>
            <a:r>
              <a:rPr lang="it-IT" sz="1200" dirty="0">
                <a:latin typeface="Consolas" panose="020B0609020204030204" pitchFamily="49" charset="0"/>
                <a:cs typeface="Courier New" panose="02070309020205020404" pitchFamily="49" charset="0"/>
              </a:rPr>
              <a:t>&lt;/head&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lt;body&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lt;h1&gt;Esempio web app con &lt;/h1&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img</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url_for</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static</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lename</a:t>
            </a:r>
            <a:r>
              <a:rPr lang="it-IT" sz="1200" dirty="0">
                <a:latin typeface="Consolas" panose="020B0609020204030204" pitchFamily="49" charset="0"/>
                <a:cs typeface="Courier New" panose="02070309020205020404" pitchFamily="49" charset="0"/>
              </a:rPr>
              <a:t>='flask-logo.png')}}" </a:t>
            </a:r>
            <a:r>
              <a:rPr lang="it-IT" sz="1200" dirty="0" err="1">
                <a:latin typeface="Consolas" panose="020B0609020204030204" pitchFamily="49" charset="0"/>
                <a:cs typeface="Courier New" panose="02070309020205020404" pitchFamily="49" charset="0"/>
              </a:rPr>
              <a:t>width</a:t>
            </a:r>
            <a:r>
              <a:rPr lang="it-IT" sz="1200" dirty="0">
                <a:latin typeface="Consolas" panose="020B0609020204030204" pitchFamily="49" charset="0"/>
                <a:cs typeface="Courier New" panose="02070309020205020404" pitchFamily="49" charset="0"/>
              </a:rPr>
              <a:t>=200 &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b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b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	Calcola l'integrale </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I = \</a:t>
            </a:r>
            <a:r>
              <a:rPr lang="it-IT" sz="1200" dirty="0" err="1">
                <a:latin typeface="Consolas" panose="020B0609020204030204" pitchFamily="49" charset="0"/>
                <a:cs typeface="Courier New" panose="02070309020205020404" pitchFamily="49" charset="0"/>
              </a:rPr>
              <a:t>int</a:t>
            </a:r>
            <a:r>
              <a:rPr lang="it-IT" sz="1200" dirty="0">
                <a:latin typeface="Consolas" panose="020B0609020204030204" pitchFamily="49" charset="0"/>
                <a:cs typeface="Courier New" panose="02070309020205020404" pitchFamily="49" charset="0"/>
              </a:rPr>
              <a:t>_{x_1}^{x_2} \</a:t>
            </a:r>
            <a:r>
              <a:rPr lang="it-IT" sz="1200" dirty="0" err="1">
                <a:latin typeface="Consolas" panose="020B0609020204030204" pitchFamily="49" charset="0"/>
                <a:cs typeface="Courier New" panose="02070309020205020404" pitchFamily="49" charset="0"/>
              </a:rPr>
              <a:t>left</a:t>
            </a:r>
            <a:r>
              <a:rPr lang="it-IT" sz="1200" dirty="0">
                <a:latin typeface="Consolas" panose="020B0609020204030204" pitchFamily="49" charset="0"/>
                <a:cs typeface="Courier New" panose="02070309020205020404" pitchFamily="49" charset="0"/>
              </a:rPr>
              <a:t>( m \</a:t>
            </a:r>
            <a:r>
              <a:rPr lang="it-IT" sz="1200" dirty="0" err="1">
                <a:latin typeface="Consolas" panose="020B0609020204030204" pitchFamily="49" charset="0"/>
                <a:cs typeface="Courier New" panose="02070309020205020404" pitchFamily="49" charset="0"/>
              </a:rPr>
              <a:t>cdot</a:t>
            </a:r>
            <a:r>
              <a:rPr lang="it-IT" sz="1200" dirty="0">
                <a:latin typeface="Consolas" panose="020B0609020204030204" pitchFamily="49" charset="0"/>
                <a:cs typeface="Courier New" panose="02070309020205020404" pitchFamily="49" charset="0"/>
              </a:rPr>
              <a:t> x + b \</a:t>
            </a:r>
            <a:r>
              <a:rPr lang="it-IT" sz="1200" dirty="0" err="1">
                <a:latin typeface="Consolas" panose="020B0609020204030204" pitchFamily="49" charset="0"/>
                <a:cs typeface="Courier New" panose="02070309020205020404" pitchFamily="49" charset="0"/>
              </a:rPr>
              <a:t>right</a:t>
            </a:r>
            <a:r>
              <a:rPr lang="it-IT" sz="1200" dirty="0">
                <a:latin typeface="Consolas" panose="020B0609020204030204" pitchFamily="49" charset="0"/>
                <a:cs typeface="Courier New" panose="02070309020205020404" pitchFamily="49" charset="0"/>
              </a:rPr>
              <a:t>) dx</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b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view.html (in "templates" folder)</a:t>
            </a:r>
          </a:p>
        </p:txBody>
      </p:sp>
    </p:spTree>
    <p:extLst>
      <p:ext uri="{BB962C8B-B14F-4D97-AF65-F5344CB8AC3E}">
        <p14:creationId xmlns:p14="http://schemas.microsoft.com/office/powerpoint/2010/main" val="32887946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262979"/>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method</a:t>
            </a:r>
            <a:r>
              <a:rPr lang="it-IT" sz="1200" dirty="0">
                <a:latin typeface="Consolas" panose="020B0609020204030204" pitchFamily="49" charset="0"/>
                <a:cs typeface="Courier New" panose="02070309020205020404" pitchFamily="49" charset="0"/>
              </a:rPr>
              <a:t>=post action=""&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ab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for field in </a:t>
            </a:r>
            <a:r>
              <a:rPr lang="it-IT" sz="1200" dirty="0" err="1">
                <a:solidFill>
                  <a:srgbClr val="0066FF"/>
                </a:solidFill>
                <a:latin typeface="Consolas" panose="020B0609020204030204" pitchFamily="49" charset="0"/>
                <a:cs typeface="Courier New" panose="02070309020205020404" pitchFamily="49" charset="0"/>
              </a:rPr>
              <a:t>form</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 class="name"&gt;\( {{ </a:t>
            </a:r>
            <a:r>
              <a:rPr lang="it-IT" sz="1200" dirty="0" err="1">
                <a:latin typeface="Consolas" panose="020B0609020204030204" pitchFamily="49" charset="0"/>
                <a:cs typeface="Courier New" panose="02070309020205020404" pitchFamily="49" charset="0"/>
              </a:rPr>
              <a:t>field.description</a:t>
            </a:r>
            <a:r>
              <a:rPr lang="it-IT" sz="1200" dirty="0">
                <a:latin typeface="Consolas" panose="020B0609020204030204" pitchFamily="49" charset="0"/>
                <a:cs typeface="Courier New" panose="02070309020205020404" pitchFamily="49" charset="0"/>
              </a:rPr>
              <a:t> }} \) &amp;</a:t>
            </a:r>
            <a:r>
              <a:rPr lang="it-IT" sz="1200" dirty="0" err="1">
                <a:latin typeface="Consolas" panose="020B0609020204030204" pitchFamily="49" charset="0"/>
                <a:cs typeface="Courier New" panose="02070309020205020404" pitchFamily="49" charset="0"/>
              </a:rPr>
              <a:t>nbsp</a:t>
            </a:r>
            <a:r>
              <a:rPr lang="it-IT" sz="1200" dirty="0">
                <a:latin typeface="Consolas" panose="020B0609020204030204" pitchFamily="49" charset="0"/>
                <a:cs typeface="Courier New" panose="02070309020205020404" pitchFamily="49" charset="0"/>
              </a:rPr>
              <a:t>;&amp;</a:t>
            </a:r>
            <a:r>
              <a:rPr lang="it-IT" sz="1200" dirty="0" err="1">
                <a:latin typeface="Consolas" panose="020B0609020204030204" pitchFamily="49" charset="0"/>
                <a:cs typeface="Courier New" panose="02070309020205020404" pitchFamily="49" charset="0"/>
              </a:rPr>
              <a:t>nbsp</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r>
              <a:rPr lang="it-IT" sz="1200" dirty="0">
                <a:solidFill>
                  <a:srgbClr val="0066FF"/>
                </a:solidFill>
                <a:latin typeface="Consolas" panose="020B0609020204030204" pitchFamily="49" charset="0"/>
                <a:cs typeface="Courier New" panose="02070309020205020404" pitchFamily="49" charset="0"/>
              </a:rPr>
              <a:t>{{ field(size=12) }}</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field.label</a:t>
            </a:r>
            <a:r>
              <a:rPr lang="it-IT" sz="1200" dirty="0">
                <a:solidFill>
                  <a:srgbClr val="0066FF"/>
                </a:solidFill>
                <a:latin typeface="Consolas" panose="020B0609020204030204" pitchFamily="49" charset="0"/>
                <a:cs typeface="Courier New" panose="02070309020205020404" pitchFamily="49" charset="0"/>
              </a:rPr>
              <a:t> }}</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if</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field.errors</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lt;</a:t>
            </a:r>
            <a:r>
              <a:rPr lang="it-IT" sz="1200" dirty="0" err="1">
                <a:latin typeface="Consolas" panose="020B0609020204030204" pitchFamily="49" charset="0"/>
                <a:cs typeface="Courier New" panose="02070309020205020404" pitchFamily="49" charset="0"/>
              </a:rPr>
              <a:t>ul</a:t>
            </a:r>
            <a:r>
              <a:rPr lang="it-IT" sz="1200" dirty="0">
                <a:latin typeface="Consolas" panose="020B0609020204030204" pitchFamily="49" charset="0"/>
                <a:cs typeface="Courier New" panose="02070309020205020404" pitchFamily="49" charset="0"/>
              </a:rPr>
              <a:t> class=</a:t>
            </a:r>
            <a:r>
              <a:rPr lang="it-IT" sz="1200" dirty="0" err="1">
                <a:latin typeface="Consolas" panose="020B0609020204030204" pitchFamily="49" charset="0"/>
                <a:cs typeface="Courier New" panose="02070309020205020404" pitchFamily="49" charset="0"/>
              </a:rPr>
              <a:t>errors</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for </a:t>
            </a:r>
            <a:r>
              <a:rPr lang="it-IT" sz="1200" dirty="0" err="1">
                <a:solidFill>
                  <a:srgbClr val="0066FF"/>
                </a:solidFill>
                <a:latin typeface="Consolas" panose="020B0609020204030204" pitchFamily="49" charset="0"/>
                <a:cs typeface="Courier New" panose="02070309020205020404" pitchFamily="49" charset="0"/>
              </a:rPr>
              <a:t>error</a:t>
            </a:r>
            <a:r>
              <a:rPr lang="it-IT" sz="1200" dirty="0">
                <a:solidFill>
                  <a:srgbClr val="0066FF"/>
                </a:solidFill>
                <a:latin typeface="Consolas" panose="020B0609020204030204" pitchFamily="49" charset="0"/>
                <a:cs typeface="Courier New" panose="02070309020205020404" pitchFamily="49" charset="0"/>
              </a:rPr>
              <a:t> in </a:t>
            </a:r>
            <a:r>
              <a:rPr lang="it-IT" sz="1200" dirty="0" err="1">
                <a:solidFill>
                  <a:srgbClr val="0066FF"/>
                </a:solidFill>
                <a:latin typeface="Consolas" panose="020B0609020204030204" pitchFamily="49" charset="0"/>
                <a:cs typeface="Courier New" panose="02070309020205020404" pitchFamily="49" charset="0"/>
              </a:rPr>
              <a:t>field.errors</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li&gt;&lt;font color="red"&gt;</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rror</a:t>
            </a:r>
            <a:r>
              <a:rPr lang="it-IT" sz="1200" dirty="0">
                <a:solidFill>
                  <a:srgbClr val="0066FF"/>
                </a:solidFill>
                <a:latin typeface="Consolas" panose="020B0609020204030204" pitchFamily="49" charset="0"/>
                <a:cs typeface="Courier New" panose="02070309020205020404" pitchFamily="49" charset="0"/>
              </a:rPr>
              <a:t> }}</a:t>
            </a:r>
            <a:r>
              <a:rPr lang="it-IT" sz="1200" dirty="0">
                <a:latin typeface="Consolas" panose="020B0609020204030204" pitchFamily="49" charset="0"/>
                <a:cs typeface="Courier New" panose="02070309020205020404" pitchFamily="49" charset="0"/>
              </a:rPr>
              <a:t>&lt;/font&gt;&lt;/li&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for</a:t>
            </a:r>
            <a:r>
              <a:rPr lang="it-IT" sz="1200" dirty="0">
                <a:solidFill>
                  <a:srgbClr val="0066FF"/>
                </a:solidFill>
                <a:latin typeface="Consolas" panose="020B0609020204030204" pitchFamily="49" charset="0"/>
                <a:cs typeface="Courier New" panose="02070309020205020404" pitchFamily="49" charset="0"/>
              </a:rPr>
              <a:t> %}</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ul</a:t>
            </a:r>
            <a:r>
              <a:rPr lang="it-IT" sz="1200" dirty="0">
                <a:latin typeface="Consolas" panose="020B0609020204030204" pitchFamily="49" charset="0"/>
                <a:cs typeface="Courier New" panose="02070309020205020404" pitchFamily="49" charset="0"/>
              </a:rPr>
              <a:t>&g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if</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for</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ab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p&gt;&lt;input </a:t>
            </a:r>
            <a:r>
              <a:rPr lang="it-IT" sz="1200" dirty="0" err="1">
                <a:latin typeface="Consolas" panose="020B0609020204030204" pitchFamily="49" charset="0"/>
                <a:cs typeface="Courier New" panose="02070309020205020404" pitchFamily="49" charset="0"/>
              </a:rPr>
              <a:t>type</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submi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ue</a:t>
            </a:r>
            <a:r>
              <a:rPr lang="it-IT" sz="1200" dirty="0">
                <a:latin typeface="Consolas" panose="020B0609020204030204" pitchFamily="49" charset="0"/>
                <a:cs typeface="Courier New" panose="02070309020205020404" pitchFamily="49" charset="0"/>
              </a:rPr>
              <a:t>="Compute"&gt;&l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gt;&lt;/p&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p&gt;L'integrale vale \( I = </a:t>
            </a:r>
            <a:r>
              <a:rPr lang="it-IT" sz="1200" dirty="0">
                <a:solidFill>
                  <a:srgbClr val="0066FF"/>
                </a:solidFill>
                <a:latin typeface="Consolas" panose="020B0609020204030204" pitchFamily="49" charset="0"/>
                <a:cs typeface="Courier New" panose="02070309020205020404" pitchFamily="49" charset="0"/>
              </a:rPr>
              <a:t>{{I}}</a:t>
            </a:r>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h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if</a:t>
            </a:r>
            <a:r>
              <a:rPr lang="it-IT" sz="1200" dirty="0">
                <a:solidFill>
                  <a:srgbClr val="0066FF"/>
                </a:solidFill>
                <a:latin typeface="Consolas" panose="020B0609020204030204" pitchFamily="49" charset="0"/>
                <a:cs typeface="Courier New" panose="02070309020205020404" pitchFamily="49" charset="0"/>
              </a:rPr>
              <a:t> figure != None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img</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data:image</a:t>
            </a:r>
            <a:r>
              <a:rPr lang="it-IT" sz="1200" dirty="0">
                <a:latin typeface="Consolas" panose="020B0609020204030204" pitchFamily="49" charset="0"/>
                <a:cs typeface="Courier New" panose="02070309020205020404" pitchFamily="49" charset="0"/>
              </a:rPr>
              <a:t>/png;base64,{{ figure }}" </a:t>
            </a:r>
            <a:r>
              <a:rPr lang="it-IT" sz="1200" dirty="0" err="1">
                <a:latin typeface="Consolas" panose="020B0609020204030204" pitchFamily="49" charset="0"/>
                <a:cs typeface="Courier New" panose="02070309020205020404" pitchFamily="49" charset="0"/>
              </a:rPr>
              <a:t>width</a:t>
            </a:r>
            <a:r>
              <a:rPr lang="it-IT" sz="1200" dirty="0">
                <a:latin typeface="Consolas" panose="020B0609020204030204" pitchFamily="49" charset="0"/>
                <a:cs typeface="Courier New" panose="02070309020205020404" pitchFamily="49" charset="0"/>
              </a:rPr>
              <a:t>="600"&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if</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lt;/body&gt;</a:t>
            </a:r>
          </a:p>
          <a:p>
            <a:r>
              <a:rPr lang="it-IT" sz="1200" dirty="0">
                <a:latin typeface="Consolas" panose="020B0609020204030204" pitchFamily="49" charset="0"/>
                <a:cs typeface="Courier New" panose="02070309020205020404" pitchFamily="49" charset="0"/>
              </a:rPr>
              <a:t>&lt;/html&g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view.html (in "templates" folder)</a:t>
            </a:r>
          </a:p>
        </p:txBody>
      </p:sp>
    </p:spTree>
    <p:extLst>
      <p:ext uri="{BB962C8B-B14F-4D97-AF65-F5344CB8AC3E}">
        <p14:creationId xmlns:p14="http://schemas.microsoft.com/office/powerpoint/2010/main" val="40856006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000473"/>
            <a:ext cx="8064896" cy="5447645"/>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from </a:t>
            </a:r>
            <a:r>
              <a:rPr lang="it-IT" sz="1200" dirty="0" err="1">
                <a:latin typeface="Consolas" panose="020B0609020204030204" pitchFamily="49" charset="0"/>
                <a:cs typeface="Courier New" panose="02070309020205020404" pitchFamily="49" charset="0"/>
              </a:rPr>
              <a:t>flask</a:t>
            </a:r>
            <a:r>
              <a:rPr lang="it-IT" sz="1200" dirty="0">
                <a:latin typeface="Consolas" panose="020B0609020204030204" pitchFamily="49" charset="0"/>
                <a:cs typeface="Courier New" panose="02070309020205020404" pitchFamily="49" charset="0"/>
              </a:rPr>
              <a:t> import </a:t>
            </a:r>
            <a:r>
              <a:rPr lang="it-IT" sz="1200" dirty="0" err="1">
                <a:latin typeface="Consolas" panose="020B0609020204030204" pitchFamily="49" charset="0"/>
                <a:cs typeface="Courier New" panose="02070309020205020404" pitchFamily="49" charset="0"/>
              </a:rPr>
              <a:t>Flask</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nder_template</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quest</a:t>
            </a:r>
            <a:endParaRPr lang="it-IT" sz="1200" dirty="0">
              <a:latin typeface="Consolas" panose="020B0609020204030204" pitchFamily="49" charset="0"/>
              <a:cs typeface="Courier New" panose="02070309020205020404" pitchFamily="49" charset="0"/>
            </a:endParaRP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from </a:t>
            </a:r>
            <a:r>
              <a:rPr lang="it-IT" sz="1200" dirty="0" err="1">
                <a:latin typeface="Consolas" panose="020B0609020204030204" pitchFamily="49" charset="0"/>
                <a:cs typeface="Courier New" panose="02070309020205020404" pitchFamily="49" charset="0"/>
              </a:rPr>
              <a:t>urllib.parse</a:t>
            </a:r>
            <a:r>
              <a:rPr lang="it-IT" sz="1200" dirty="0">
                <a:latin typeface="Consolas" panose="020B0609020204030204" pitchFamily="49" charset="0"/>
                <a:cs typeface="Courier New" panose="02070309020205020404" pitchFamily="49" charset="0"/>
              </a:rPr>
              <a:t> import quote</a:t>
            </a:r>
          </a:p>
          <a:p>
            <a:r>
              <a:rPr lang="it-IT" sz="1200" dirty="0">
                <a:latin typeface="Consolas" panose="020B0609020204030204" pitchFamily="49" charset="0"/>
                <a:cs typeface="Courier New" panose="02070309020205020404" pitchFamily="49" charset="0"/>
              </a:rPr>
              <a:t>from model import </a:t>
            </a:r>
            <a:r>
              <a:rPr lang="it-IT" sz="1200" dirty="0" err="1">
                <a:latin typeface="Consolas" panose="020B0609020204030204" pitchFamily="49" charset="0"/>
                <a:cs typeface="Courier New" panose="02070309020205020404" pitchFamily="49" charset="0"/>
              </a:rPr>
              <a:t>InputForm</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from compute import compute</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app = </a:t>
            </a:r>
            <a:r>
              <a:rPr lang="it-IT" sz="1200" dirty="0" err="1">
                <a:latin typeface="Consolas" panose="020B0609020204030204" pitchFamily="49" charset="0"/>
                <a:cs typeface="Courier New" panose="02070309020205020404" pitchFamily="49" charset="0"/>
              </a:rPr>
              <a:t>Flask</a:t>
            </a:r>
            <a:r>
              <a:rPr lang="it-IT" sz="1200" dirty="0">
                <a:latin typeface="Consolas" panose="020B0609020204030204" pitchFamily="49" charset="0"/>
                <a:cs typeface="Courier New" panose="02070309020205020404" pitchFamily="49" charset="0"/>
              </a:rPr>
              <a:t>(__name__)</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default = True</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app.route('/retta', </a:t>
            </a:r>
            <a:r>
              <a:rPr lang="it-IT" sz="1200" dirty="0" err="1">
                <a:latin typeface="Consolas" panose="020B0609020204030204" pitchFamily="49" charset="0"/>
                <a:cs typeface="Courier New" panose="02070309020205020404" pitchFamily="49" charset="0"/>
              </a:rPr>
              <a:t>methods</a:t>
            </a:r>
            <a:r>
              <a:rPr lang="it-IT" sz="1200" dirty="0">
                <a:latin typeface="Consolas" panose="020B0609020204030204" pitchFamily="49" charset="0"/>
                <a:cs typeface="Courier New" panose="02070309020205020404" pitchFamily="49" charset="0"/>
              </a:rPr>
              <a:t>=['GET', 'POST'])</a:t>
            </a: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index():</a:t>
            </a:r>
          </a:p>
          <a:p>
            <a:r>
              <a:rPr lang="it-IT" sz="1200" dirty="0">
                <a:latin typeface="Consolas" panose="020B0609020204030204" pitchFamily="49" charset="0"/>
                <a:cs typeface="Courier New" panose="02070309020205020404" pitchFamily="49" charset="0"/>
              </a:rPr>
              <a:t>    global defaul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 </a:t>
            </a:r>
            <a:r>
              <a:rPr lang="it-IT" sz="1200" dirty="0" err="1">
                <a:latin typeface="Consolas" panose="020B0609020204030204" pitchFamily="49" charset="0"/>
                <a:cs typeface="Courier New" panose="02070309020205020404" pitchFamily="49" charset="0"/>
              </a:rPr>
              <a:t>InputForm</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request.form</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if</a:t>
            </a:r>
            <a:r>
              <a:rPr lang="it-IT" sz="1200" dirty="0">
                <a:latin typeface="Consolas" panose="020B0609020204030204" pitchFamily="49" charset="0"/>
                <a:cs typeface="Courier New" panose="02070309020205020404" pitchFamily="49" charset="0"/>
              </a:rPr>
              <a:t> default or (</a:t>
            </a:r>
            <a:r>
              <a:rPr lang="it-IT" sz="1200" dirty="0" err="1">
                <a:latin typeface="Consolas" panose="020B0609020204030204" pitchFamily="49" charset="0"/>
                <a:cs typeface="Courier New" panose="02070309020205020404" pitchFamily="49" charset="0"/>
              </a:rPr>
              <a:t>request.method</a:t>
            </a:r>
            <a:r>
              <a:rPr lang="it-IT" sz="1200" dirty="0">
                <a:latin typeface="Consolas" panose="020B0609020204030204" pitchFamily="49" charset="0"/>
                <a:cs typeface="Courier New" panose="02070309020205020404" pitchFamily="49" charset="0"/>
              </a:rPr>
              <a:t> == 'POST' and </a:t>
            </a:r>
            <a:r>
              <a:rPr lang="it-IT" sz="1200" dirty="0" err="1">
                <a:latin typeface="Consolas" panose="020B0609020204030204" pitchFamily="49" charset="0"/>
                <a:cs typeface="Courier New" panose="02070309020205020404" pitchFamily="49" charset="0"/>
              </a:rPr>
              <a:t>form.validate</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for field in </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 Make </a:t>
            </a:r>
            <a:r>
              <a:rPr lang="it-IT" sz="1200" dirty="0" err="1">
                <a:latin typeface="Consolas" panose="020B0609020204030204" pitchFamily="49" charset="0"/>
                <a:cs typeface="Courier New" panose="02070309020205020404" pitchFamily="49" charset="0"/>
              </a:rPr>
              <a:t>local</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riable</a:t>
            </a:r>
            <a:r>
              <a:rPr lang="it-IT" sz="1200" dirty="0">
                <a:latin typeface="Consolas" panose="020B0609020204030204" pitchFamily="49" charset="0"/>
                <a:cs typeface="Courier New" panose="02070309020205020404" pitchFamily="49" charset="0"/>
              </a:rPr>
              <a:t> (name field.name)</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exec</a:t>
            </a:r>
            <a:r>
              <a:rPr lang="it-IT" sz="1200" dirty="0">
                <a:latin typeface="Consolas" panose="020B0609020204030204" pitchFamily="49" charset="0"/>
                <a:cs typeface="Courier New" panose="02070309020205020404" pitchFamily="49" charset="0"/>
              </a:rPr>
              <a:t>('global %s; %s = %s' % (field.name, field.name, </a:t>
            </a:r>
            <a:r>
              <a:rPr lang="it-IT" sz="1200" dirty="0" err="1">
                <a:latin typeface="Consolas" panose="020B0609020204030204" pitchFamily="49" charset="0"/>
                <a:cs typeface="Courier New" panose="02070309020205020404" pitchFamily="49" charset="0"/>
              </a:rPr>
              <a:t>field.data</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figure, I = compute(m, b, x1, x2)</a:t>
            </a:r>
          </a:p>
          <a:p>
            <a:r>
              <a:rPr lang="it-IT" sz="1200" dirty="0">
                <a:latin typeface="Consolas" panose="020B0609020204030204" pitchFamily="49" charset="0"/>
                <a:cs typeface="Courier New" panose="02070309020205020404" pitchFamily="49" charset="0"/>
              </a:rPr>
              <a:t>        I=round(I,3)</a:t>
            </a:r>
          </a:p>
          <a:p>
            <a:r>
              <a:rPr lang="it-IT" sz="1200" dirty="0">
                <a:latin typeface="Consolas" panose="020B0609020204030204" pitchFamily="49" charset="0"/>
                <a:cs typeface="Courier New" panose="02070309020205020404" pitchFamily="49" charset="0"/>
              </a:rPr>
              <a:t>        figure=quote(figure)</a:t>
            </a:r>
          </a:p>
          <a:p>
            <a:r>
              <a:rPr lang="it-IT" sz="1200" dirty="0">
                <a:latin typeface="Consolas" panose="020B0609020204030204" pitchFamily="49" charset="0"/>
                <a:cs typeface="Courier New" panose="02070309020205020404" pitchFamily="49" charset="0"/>
              </a:rPr>
              <a:t>    else:</a:t>
            </a:r>
          </a:p>
          <a:p>
            <a:r>
              <a:rPr lang="it-IT" sz="1200" dirty="0">
                <a:latin typeface="Consolas" panose="020B0609020204030204" pitchFamily="49" charset="0"/>
                <a:cs typeface="Courier New" panose="02070309020205020404" pitchFamily="49" charset="0"/>
              </a:rPr>
              <a:t>        I = None</a:t>
            </a:r>
          </a:p>
          <a:p>
            <a:r>
              <a:rPr lang="it-IT" sz="1200" dirty="0">
                <a:latin typeface="Consolas" panose="020B0609020204030204" pitchFamily="49" charset="0"/>
                <a:cs typeface="Courier New" panose="02070309020205020404" pitchFamily="49" charset="0"/>
              </a:rPr>
              <a:t>        figure = None</a:t>
            </a:r>
          </a:p>
          <a:p>
            <a:r>
              <a:rPr lang="it-IT" sz="1200" dirty="0">
                <a:latin typeface="Consolas" panose="020B0609020204030204" pitchFamily="49" charset="0"/>
                <a:cs typeface="Courier New" panose="02070309020205020404" pitchFamily="49" charset="0"/>
              </a:rPr>
              <a:t>    default = False</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nder_template</a:t>
            </a:r>
            <a:r>
              <a:rPr lang="it-IT" sz="1200" dirty="0">
                <a:latin typeface="Consolas" panose="020B0609020204030204" pitchFamily="49" charset="0"/>
                <a:cs typeface="Courier New" panose="02070309020205020404" pitchFamily="49" charset="0"/>
              </a:rPr>
              <a:t>('view.html', </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figure=figure, I=I)</a:t>
            </a:r>
          </a:p>
          <a:p>
            <a:endParaRPr lang="it-IT" sz="1200" dirty="0">
              <a:latin typeface="Consolas" panose="020B0609020204030204" pitchFamily="49" charset="0"/>
              <a:cs typeface="Courier New" panose="02070309020205020404" pitchFamily="49" charset="0"/>
            </a:endParaRPr>
          </a:p>
          <a:p>
            <a:r>
              <a:rPr lang="it-IT" sz="1200" dirty="0" err="1">
                <a:latin typeface="Consolas" panose="020B0609020204030204" pitchFamily="49" charset="0"/>
                <a:cs typeface="Courier New" panose="02070309020205020404" pitchFamily="49" charset="0"/>
              </a:rPr>
              <a:t>if</a:t>
            </a:r>
            <a:r>
              <a:rPr lang="it-IT" sz="1200" dirty="0">
                <a:latin typeface="Consolas" panose="020B0609020204030204" pitchFamily="49" charset="0"/>
                <a:cs typeface="Courier New" panose="02070309020205020404" pitchFamily="49" charset="0"/>
              </a:rPr>
              <a:t> __name__ == '__</a:t>
            </a:r>
            <a:r>
              <a:rPr lang="it-IT" sz="1200" dirty="0" err="1">
                <a:latin typeface="Consolas" panose="020B0609020204030204" pitchFamily="49" charset="0"/>
                <a:cs typeface="Courier New" panose="02070309020205020404" pitchFamily="49" charset="0"/>
              </a:rPr>
              <a:t>main</a:t>
            </a:r>
            <a:r>
              <a:rPr lang="it-IT" sz="1200" dirty="0">
                <a:latin typeface="Consolas" panose="020B0609020204030204" pitchFamily="49" charset="0"/>
                <a:cs typeface="Courier New" panose="02070309020205020404" pitchFamily="49" charset="0"/>
              </a:rPr>
              <a:t>__':</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pp.run</a:t>
            </a:r>
            <a:r>
              <a:rPr lang="it-IT" sz="1200" dirty="0">
                <a:latin typeface="Consolas" panose="020B0609020204030204" pitchFamily="49" charset="0"/>
                <a:cs typeface="Courier New" panose="02070309020205020404" pitchFamily="49" charset="0"/>
              </a:rPr>
              <a:t>(debug=True)</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692696"/>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controller.py</a:t>
            </a:r>
          </a:p>
        </p:txBody>
      </p:sp>
    </p:spTree>
    <p:extLst>
      <p:ext uri="{BB962C8B-B14F-4D97-AF65-F5344CB8AC3E}">
        <p14:creationId xmlns:p14="http://schemas.microsoft.com/office/powerpoint/2010/main" val="33780181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Start the server</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o access the page the </a:t>
            </a:r>
            <a:r>
              <a:rPr lang="en-US" altLang="en-US" sz="1600" dirty="0" err="1">
                <a:latin typeface="Work Sans" pitchFamily="2" charset="0"/>
              </a:rPr>
              <a:t>url</a:t>
            </a:r>
            <a:r>
              <a:rPr lang="en-US" altLang="en-US" sz="1600" dirty="0">
                <a:latin typeface="Work Sans" pitchFamily="2" charset="0"/>
              </a:rPr>
              <a:t> is: </a:t>
            </a:r>
            <a:r>
              <a:rPr lang="en-US" altLang="en-US" sz="1600" dirty="0">
                <a:latin typeface="Work Sans" pitchFamily="2" charset="0"/>
                <a:hlinkClick r:id="rId2"/>
              </a:rPr>
              <a:t>http://127.0.0.1:5000/retta</a:t>
            </a:r>
            <a:endParaRPr lang="en-US" altLang="en-US" sz="1600" dirty="0">
              <a:latin typeface="Work Sans" pitchFamily="2" charset="0"/>
            </a:endParaRPr>
          </a:p>
        </p:txBody>
      </p:sp>
      <p:sp>
        <p:nvSpPr>
          <p:cNvPr id="6" name="CasellaDiTesto 5">
            <a:extLst>
              <a:ext uri="{FF2B5EF4-FFF2-40B4-BE49-F238E27FC236}">
                <a16:creationId xmlns:a16="http://schemas.microsoft.com/office/drawing/2014/main" id="{681FA016-1FE9-4F1E-AA56-A23585ADC7E4}"/>
              </a:ext>
            </a:extLst>
          </p:cNvPr>
          <p:cNvSpPr txBox="1"/>
          <p:nvPr/>
        </p:nvSpPr>
        <p:spPr>
          <a:xfrm>
            <a:off x="539552" y="1772816"/>
            <a:ext cx="7632848" cy="2800767"/>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C:\Users\fclun\Desktop\web app&gt;python controller.py</a:t>
            </a:r>
          </a:p>
          <a:p>
            <a:r>
              <a:rPr lang="en-US" sz="1600" dirty="0">
                <a:solidFill>
                  <a:schemeClr val="bg1"/>
                </a:solidFill>
                <a:latin typeface="Consolas" panose="020B0609020204030204" pitchFamily="49" charset="0"/>
                <a:cs typeface="Courier New" panose="02070309020205020404" pitchFamily="49" charset="0"/>
              </a:rPr>
              <a:t> * Serving Flask app "controller" (lazy loading)</a:t>
            </a:r>
          </a:p>
          <a:p>
            <a:r>
              <a:rPr lang="en-US" sz="1600" dirty="0">
                <a:solidFill>
                  <a:schemeClr val="bg1"/>
                </a:solidFill>
                <a:latin typeface="Consolas" panose="020B0609020204030204" pitchFamily="49" charset="0"/>
                <a:cs typeface="Courier New" panose="02070309020205020404" pitchFamily="49" charset="0"/>
              </a:rPr>
              <a:t> * Environment: production</a:t>
            </a:r>
          </a:p>
          <a:p>
            <a:r>
              <a:rPr lang="en-US" sz="1600" dirty="0">
                <a:solidFill>
                  <a:schemeClr val="bg1"/>
                </a:solidFill>
                <a:latin typeface="Consolas" panose="020B0609020204030204" pitchFamily="49" charset="0"/>
                <a:cs typeface="Courier New" panose="02070309020205020404" pitchFamily="49" charset="0"/>
              </a:rPr>
              <a:t>   WARNING: This is a development server. Do not use it in a production deployment.</a:t>
            </a:r>
          </a:p>
          <a:p>
            <a:r>
              <a:rPr lang="en-US" sz="1600" dirty="0">
                <a:solidFill>
                  <a:schemeClr val="bg1"/>
                </a:solidFill>
                <a:latin typeface="Consolas" panose="020B0609020204030204" pitchFamily="49" charset="0"/>
                <a:cs typeface="Courier New" panose="02070309020205020404" pitchFamily="49" charset="0"/>
              </a:rPr>
              <a:t>   Use a production WSGI server instead.</a:t>
            </a:r>
          </a:p>
          <a:p>
            <a:r>
              <a:rPr lang="en-US" sz="1600" dirty="0">
                <a:solidFill>
                  <a:schemeClr val="bg1"/>
                </a:solidFill>
                <a:latin typeface="Consolas" panose="020B0609020204030204" pitchFamily="49" charset="0"/>
                <a:cs typeface="Courier New" panose="02070309020205020404" pitchFamily="49" charset="0"/>
              </a:rPr>
              <a:t> * Debug mode: on</a:t>
            </a:r>
          </a:p>
          <a:p>
            <a:r>
              <a:rPr lang="en-US" sz="1600" dirty="0">
                <a:solidFill>
                  <a:schemeClr val="bg1"/>
                </a:solidFill>
                <a:latin typeface="Consolas" panose="020B0609020204030204" pitchFamily="49" charset="0"/>
                <a:cs typeface="Courier New" panose="02070309020205020404" pitchFamily="49" charset="0"/>
              </a:rPr>
              <a:t> * Restarting with </a:t>
            </a:r>
            <a:r>
              <a:rPr lang="en-US" sz="1600" dirty="0" err="1">
                <a:solidFill>
                  <a:schemeClr val="bg1"/>
                </a:solidFill>
                <a:latin typeface="Consolas" panose="020B0609020204030204" pitchFamily="49" charset="0"/>
                <a:cs typeface="Courier New" panose="02070309020205020404" pitchFamily="49" charset="0"/>
              </a:rPr>
              <a:t>windowsapi</a:t>
            </a:r>
            <a:r>
              <a:rPr lang="en-US" sz="1600" dirty="0">
                <a:solidFill>
                  <a:schemeClr val="bg1"/>
                </a:solidFill>
                <a:latin typeface="Consolas" panose="020B0609020204030204" pitchFamily="49" charset="0"/>
                <a:cs typeface="Courier New" panose="02070309020205020404" pitchFamily="49" charset="0"/>
              </a:rPr>
              <a:t> reloader</a:t>
            </a:r>
          </a:p>
          <a:p>
            <a:r>
              <a:rPr lang="en-US" sz="1600" dirty="0">
                <a:solidFill>
                  <a:schemeClr val="bg1"/>
                </a:solidFill>
                <a:latin typeface="Consolas" panose="020B0609020204030204" pitchFamily="49" charset="0"/>
                <a:cs typeface="Courier New" panose="02070309020205020404" pitchFamily="49" charset="0"/>
              </a:rPr>
              <a:t> * Debugger is active!</a:t>
            </a:r>
          </a:p>
          <a:p>
            <a:r>
              <a:rPr lang="en-US" sz="1600" dirty="0">
                <a:solidFill>
                  <a:schemeClr val="bg1"/>
                </a:solidFill>
                <a:latin typeface="Consolas" panose="020B0609020204030204" pitchFamily="49" charset="0"/>
                <a:cs typeface="Courier New" panose="02070309020205020404" pitchFamily="49" charset="0"/>
              </a:rPr>
              <a:t> * Debugger PIN: 236-072-819</a:t>
            </a:r>
          </a:p>
          <a:p>
            <a:r>
              <a:rPr lang="en-US" sz="1600" dirty="0">
                <a:solidFill>
                  <a:schemeClr val="bg1"/>
                </a:solidFill>
                <a:latin typeface="Consolas" panose="020B0609020204030204" pitchFamily="49" charset="0"/>
                <a:cs typeface="Courier New" panose="02070309020205020404" pitchFamily="49" charset="0"/>
              </a:rPr>
              <a:t> * Running on http://127.0.0.1:5000/ (Press CTRL+C to quit)</a:t>
            </a:r>
          </a:p>
        </p:txBody>
      </p:sp>
    </p:spTree>
    <p:extLst>
      <p:ext uri="{BB962C8B-B14F-4D97-AF65-F5344CB8AC3E}">
        <p14:creationId xmlns:p14="http://schemas.microsoft.com/office/powerpoint/2010/main" val="4283767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App with GUI built with </a:t>
            </a:r>
            <a:r>
              <a:rPr lang="en-US" altLang="en-US" sz="1600" dirty="0" err="1">
                <a:latin typeface="Work Sans" pitchFamily="2" charset="0"/>
              </a:rPr>
              <a:t>Tkinter</a:t>
            </a:r>
            <a:r>
              <a:rPr lang="en-US" altLang="en-US" sz="1600" dirty="0">
                <a:latin typeface="Work Sans" pitchFamily="2" charset="0"/>
              </a:rPr>
              <a:t>, as we have seen in the last lecture, are useful in exploring models and data in interactive way;</a:t>
            </a:r>
          </a:p>
          <a:p>
            <a:pPr marL="285750" indent="-285750" algn="just" eaLnBrk="1" hangingPunct="1">
              <a:lnSpc>
                <a:spcPct val="200000"/>
              </a:lnSpc>
              <a:spcBef>
                <a:spcPct val="0"/>
              </a:spcBef>
            </a:pPr>
            <a:r>
              <a:rPr lang="en-US" altLang="en-US" sz="1600" dirty="0">
                <a:latin typeface="Work Sans" pitchFamily="2" charset="0"/>
              </a:rPr>
              <a:t>They are run locally on the computer of the user;</a:t>
            </a:r>
          </a:p>
          <a:p>
            <a:pPr marL="285750" indent="-285750" algn="just" eaLnBrk="1" hangingPunct="1">
              <a:lnSpc>
                <a:spcPct val="200000"/>
              </a:lnSpc>
              <a:spcBef>
                <a:spcPct val="0"/>
              </a:spcBef>
            </a:pPr>
            <a:r>
              <a:rPr lang="en-US" altLang="en-US" sz="1600" dirty="0">
                <a:latin typeface="Work Sans" pitchFamily="2" charset="0"/>
              </a:rPr>
              <a:t>It may be preferable to have an app that can be used without having to install anything on the computer of the user;</a:t>
            </a:r>
          </a:p>
          <a:p>
            <a:pPr marL="285750" indent="-285750" algn="just" eaLnBrk="1" hangingPunct="1">
              <a:lnSpc>
                <a:spcPct val="200000"/>
              </a:lnSpc>
              <a:spcBef>
                <a:spcPct val="0"/>
              </a:spcBef>
            </a:pPr>
            <a:r>
              <a:rPr lang="en-US" altLang="en-US" sz="1600" dirty="0">
                <a:latin typeface="Work Sans" pitchFamily="2" charset="0"/>
              </a:rPr>
              <a:t>In this case, what are we looking for is a web app, which runs on a server and the user interact with it through the browser of his choic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228551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My workflow is as follow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You need a place to store and run the server which serve your app: </a:t>
            </a:r>
            <a:r>
              <a:rPr lang="en-US" altLang="en-US" sz="1600" dirty="0">
                <a:latin typeface="Work Sans" pitchFamily="2" charset="0"/>
                <a:hlinkClick r:id="rId2"/>
              </a:rPr>
              <a:t>Heroku</a:t>
            </a:r>
            <a:r>
              <a:rPr lang="en-US" altLang="en-US" sz="1600" dirty="0">
                <a:latin typeface="Work Sans" pitchFamily="2" charset="0"/>
              </a:rPr>
              <a:t>.</a:t>
            </a:r>
          </a:p>
          <a:p>
            <a:pPr algn="just" eaLnBrk="1" hangingPunct="1">
              <a:spcBef>
                <a:spcPct val="0"/>
              </a:spcBef>
              <a:buFontTx/>
              <a:buNone/>
            </a:pPr>
            <a:r>
              <a:rPr lang="en-US" altLang="en-US" sz="1600" dirty="0">
                <a:latin typeface="Work Sans" pitchFamily="2" charset="0"/>
              </a:rPr>
              <a:t>Install </a:t>
            </a:r>
            <a:r>
              <a:rPr lang="en-US" altLang="en-US" sz="1600" dirty="0" err="1">
                <a:latin typeface="Work Sans" pitchFamily="2" charset="0"/>
              </a:rPr>
              <a:t>heroku_cli</a:t>
            </a: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04329A6F-40F5-4094-A23D-CAEB5017E45A}"/>
              </a:ext>
            </a:extLst>
          </p:cNvPr>
          <p:cNvPicPr>
            <a:picLocks noChangeAspect="1"/>
          </p:cNvPicPr>
          <p:nvPr/>
        </p:nvPicPr>
        <p:blipFill rotWithShape="1">
          <a:blip r:embed="rId3"/>
          <a:srcRect l="20648" t="10800" r="15350" b="6601"/>
          <a:stretch/>
        </p:blipFill>
        <p:spPr>
          <a:xfrm>
            <a:off x="1887990" y="1772816"/>
            <a:ext cx="5852362" cy="4248472"/>
          </a:xfrm>
          <a:prstGeom prst="rect">
            <a:avLst/>
          </a:prstGeom>
        </p:spPr>
      </p:pic>
    </p:spTree>
    <p:extLst>
      <p:ext uri="{BB962C8B-B14F-4D97-AF65-F5344CB8AC3E}">
        <p14:creationId xmlns:p14="http://schemas.microsoft.com/office/powerpoint/2010/main" val="3948725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More info: </a:t>
            </a:r>
            <a:r>
              <a:rPr lang="en-US" altLang="en-US" sz="1600" dirty="0">
                <a:latin typeface="Work Sans" pitchFamily="2" charset="0"/>
                <a:hlinkClick r:id="rId2"/>
              </a:rPr>
              <a:t>https://devcenter.heroku.com/articles/stack</a:t>
            </a:r>
            <a:r>
              <a:rPr lang="en-US" altLang="en-US" sz="1600" dirty="0">
                <a:latin typeface="Work Sans" pitchFamily="2" charset="0"/>
              </a:rPr>
              <a:t>.</a:t>
            </a:r>
          </a:p>
        </p:txBody>
      </p:sp>
      <p:pic>
        <p:nvPicPr>
          <p:cNvPr id="4" name="Immagine 3">
            <a:extLst>
              <a:ext uri="{FF2B5EF4-FFF2-40B4-BE49-F238E27FC236}">
                <a16:creationId xmlns:a16="http://schemas.microsoft.com/office/drawing/2014/main" id="{36E1BE30-86AE-6F1D-FC03-3D66EF042F59}"/>
              </a:ext>
            </a:extLst>
          </p:cNvPr>
          <p:cNvPicPr>
            <a:picLocks noChangeAspect="1"/>
          </p:cNvPicPr>
          <p:nvPr/>
        </p:nvPicPr>
        <p:blipFill rotWithShape="1">
          <a:blip r:embed="rId3"/>
          <a:srcRect t="7251"/>
          <a:stretch/>
        </p:blipFill>
        <p:spPr>
          <a:xfrm>
            <a:off x="1763688" y="883744"/>
            <a:ext cx="5616624" cy="5405220"/>
          </a:xfrm>
          <a:prstGeom prst="rect">
            <a:avLst/>
          </a:prstGeom>
        </p:spPr>
      </p:pic>
    </p:spTree>
    <p:extLst>
      <p:ext uri="{BB962C8B-B14F-4D97-AF65-F5344CB8AC3E}">
        <p14:creationId xmlns:p14="http://schemas.microsoft.com/office/powerpoint/2010/main" val="24481316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Since in the server a complete system is created, it is better to work in a </a:t>
            </a:r>
            <a:r>
              <a:rPr lang="en-US" altLang="en-US" sz="1600" b="1" dirty="0">
                <a:solidFill>
                  <a:schemeClr val="accent1">
                    <a:lumMod val="50000"/>
                  </a:schemeClr>
                </a:solidFill>
                <a:latin typeface="Work Sans" pitchFamily="2" charset="0"/>
              </a:rPr>
              <a:t>virtual environment </a:t>
            </a:r>
            <a:r>
              <a:rPr lang="en-US" altLang="en-US" sz="1600" dirty="0">
                <a:latin typeface="Work Sans" pitchFamily="2" charset="0"/>
              </a:rPr>
              <a:t>with only the packages required b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erver included with Flask is useful for local use, but in order to serve the app to anyone on Internet it is required a different server, </a:t>
            </a:r>
            <a:r>
              <a:rPr lang="en-US" altLang="en-US" sz="1600" dirty="0" err="1">
                <a:latin typeface="Work Sans" pitchFamily="2" charset="0"/>
                <a:hlinkClick r:id="rId2"/>
              </a:rPr>
              <a:t>Gunicorn</a:t>
            </a: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36371" y="2062589"/>
            <a:ext cx="7613054" cy="830997"/>
          </a:xfrm>
          <a:prstGeom prst="rect">
            <a:avLst/>
          </a:prstGeom>
          <a:solidFill>
            <a:schemeClr val="tx1"/>
          </a:solidFill>
          <a:ln>
            <a:solidFill>
              <a:schemeClr val="tx1"/>
            </a:solidFill>
          </a:ln>
        </p:spPr>
        <p:txBody>
          <a:bodyPr wrap="square" rtlCol="0">
            <a:spAutoFit/>
          </a:bodyPr>
          <a:lstStyle/>
          <a:p>
            <a:r>
              <a:rPr lang="it-IT" sz="1600" spc="-180" dirty="0">
                <a:solidFill>
                  <a:schemeClr val="bg1"/>
                </a:solidFill>
                <a:latin typeface="Consolas" panose="020B0609020204030204" pitchFamily="49" charset="0"/>
                <a:cs typeface="Courier New" panose="02070309020205020404" pitchFamily="49" charset="0"/>
              </a:rPr>
              <a:t>(base)...&gt; </a:t>
            </a:r>
            <a:r>
              <a:rPr lang="it-IT" sz="1600" spc="-180" dirty="0" err="1">
                <a:solidFill>
                  <a:schemeClr val="bg1"/>
                </a:solidFill>
                <a:latin typeface="Consolas" panose="020B0609020204030204" pitchFamily="49" charset="0"/>
                <a:cs typeface="Courier New" panose="02070309020205020404" pitchFamily="49" charset="0"/>
              </a:rPr>
              <a:t>conda</a:t>
            </a:r>
            <a:r>
              <a:rPr lang="it-IT" sz="1600" spc="-180" dirty="0">
                <a:solidFill>
                  <a:schemeClr val="bg1"/>
                </a:solidFill>
                <a:latin typeface="Consolas" panose="020B0609020204030204" pitchFamily="49" charset="0"/>
                <a:cs typeface="Courier New" panose="02070309020205020404" pitchFamily="49" charset="0"/>
              </a:rPr>
              <a:t> create -n phdpg23 </a:t>
            </a:r>
            <a:r>
              <a:rPr lang="it-IT" sz="1600" spc="-180" dirty="0" err="1">
                <a:solidFill>
                  <a:schemeClr val="bg1"/>
                </a:solidFill>
                <a:latin typeface="Consolas" panose="020B0609020204030204" pitchFamily="49" charset="0"/>
                <a:cs typeface="Courier New" panose="02070309020205020404" pitchFamily="49" charset="0"/>
              </a:rPr>
              <a:t>python</a:t>
            </a:r>
            <a:r>
              <a:rPr lang="it-IT" sz="1600" spc="-180" dirty="0">
                <a:solidFill>
                  <a:schemeClr val="bg1"/>
                </a:solidFill>
                <a:latin typeface="Consolas" panose="020B0609020204030204" pitchFamily="49" charset="0"/>
                <a:cs typeface="Courier New" panose="02070309020205020404" pitchFamily="49" charset="0"/>
              </a:rPr>
              <a:t>=3.10 </a:t>
            </a:r>
            <a:r>
              <a:rPr lang="it-IT" sz="1600" spc="-180" dirty="0" err="1">
                <a:solidFill>
                  <a:schemeClr val="bg1"/>
                </a:solidFill>
                <a:latin typeface="Consolas" panose="020B0609020204030204" pitchFamily="49" charset="0"/>
                <a:cs typeface="Courier New" panose="02070309020205020404" pitchFamily="49" charset="0"/>
              </a:rPr>
              <a:t>numpy</a:t>
            </a:r>
            <a:r>
              <a:rPr lang="it-IT" sz="1600" spc="-180" dirty="0">
                <a:solidFill>
                  <a:schemeClr val="bg1"/>
                </a:solidFill>
                <a:latin typeface="Consolas" panose="020B0609020204030204" pitchFamily="49" charset="0"/>
                <a:cs typeface="Courier New" panose="02070309020205020404" pitchFamily="49" charset="0"/>
              </a:rPr>
              <a:t> </a:t>
            </a:r>
            <a:r>
              <a:rPr lang="it-IT" sz="1600" spc="-180" dirty="0" err="1">
                <a:solidFill>
                  <a:schemeClr val="bg1"/>
                </a:solidFill>
                <a:latin typeface="Consolas" panose="020B0609020204030204" pitchFamily="49" charset="0"/>
                <a:cs typeface="Courier New" panose="02070309020205020404" pitchFamily="49" charset="0"/>
              </a:rPr>
              <a:t>scipy</a:t>
            </a:r>
            <a:r>
              <a:rPr lang="it-IT" sz="1600" spc="-180" dirty="0">
                <a:solidFill>
                  <a:schemeClr val="bg1"/>
                </a:solidFill>
                <a:latin typeface="Consolas" panose="020B0609020204030204" pitchFamily="49" charset="0"/>
                <a:cs typeface="Courier New" panose="02070309020205020404" pitchFamily="49" charset="0"/>
              </a:rPr>
              <a:t> </a:t>
            </a:r>
            <a:r>
              <a:rPr lang="it-IT" sz="1600" spc="-180" dirty="0" err="1">
                <a:solidFill>
                  <a:schemeClr val="bg1"/>
                </a:solidFill>
                <a:latin typeface="Consolas" panose="020B0609020204030204" pitchFamily="49" charset="0"/>
                <a:cs typeface="Courier New" panose="02070309020205020404" pitchFamily="49" charset="0"/>
              </a:rPr>
              <a:t>matplotlib</a:t>
            </a:r>
            <a:r>
              <a:rPr lang="it-IT" sz="1600" spc="-180" dirty="0">
                <a:solidFill>
                  <a:schemeClr val="bg1"/>
                </a:solidFill>
                <a:latin typeface="Consolas" panose="020B0609020204030204" pitchFamily="49" charset="0"/>
                <a:cs typeface="Courier New" panose="02070309020205020404" pitchFamily="49" charset="0"/>
              </a:rPr>
              <a:t> </a:t>
            </a:r>
            <a:r>
              <a:rPr lang="it-IT" sz="1600" spc="-180" dirty="0" err="1">
                <a:solidFill>
                  <a:schemeClr val="bg1"/>
                </a:solidFill>
                <a:latin typeface="Consolas" panose="020B0609020204030204" pitchFamily="49" charset="0"/>
                <a:cs typeface="Courier New" panose="02070309020205020404" pitchFamily="49" charset="0"/>
              </a:rPr>
              <a:t>flask</a:t>
            </a:r>
            <a:r>
              <a:rPr lang="it-IT" sz="1600" spc="-180" dirty="0">
                <a:solidFill>
                  <a:schemeClr val="bg1"/>
                </a:solidFill>
                <a:latin typeface="Consolas" panose="020B0609020204030204" pitchFamily="49" charset="0"/>
                <a:cs typeface="Courier New" panose="02070309020205020404" pitchFamily="49" charset="0"/>
              </a:rPr>
              <a:t> </a:t>
            </a:r>
            <a:r>
              <a:rPr lang="it-IT" sz="1600" spc="-180" dirty="0" err="1">
                <a:solidFill>
                  <a:schemeClr val="bg1"/>
                </a:solidFill>
                <a:latin typeface="Consolas" panose="020B0609020204030204" pitchFamily="49" charset="0"/>
                <a:cs typeface="Courier New" panose="02070309020205020404" pitchFamily="49" charset="0"/>
              </a:rPr>
              <a:t>wtforms</a:t>
            </a:r>
            <a:r>
              <a:rPr lang="it-IT" sz="1600" spc="-180" dirty="0">
                <a:solidFill>
                  <a:schemeClr val="bg1"/>
                </a:solidFill>
                <a:latin typeface="Consolas" panose="020B0609020204030204" pitchFamily="49" charset="0"/>
                <a:cs typeface="Courier New" panose="02070309020205020404" pitchFamily="49" charset="0"/>
              </a:rPr>
              <a:t> </a:t>
            </a:r>
          </a:p>
          <a:p>
            <a:r>
              <a:rPr lang="it-IT" sz="1600" dirty="0">
                <a:solidFill>
                  <a:schemeClr val="bg1"/>
                </a:solidFill>
                <a:latin typeface="Consolas" panose="020B0609020204030204" pitchFamily="49" charset="0"/>
                <a:cs typeface="Courier New" panose="02070309020205020404" pitchFamily="49" charset="0"/>
              </a:rPr>
              <a:t>(base)...&gt; </a:t>
            </a:r>
            <a:r>
              <a:rPr lang="it-IT" sz="1600" dirty="0" err="1">
                <a:solidFill>
                  <a:schemeClr val="bg1"/>
                </a:solidFill>
                <a:latin typeface="Consolas" panose="020B0609020204030204" pitchFamily="49" charset="0"/>
                <a:cs typeface="Courier New" panose="02070309020205020404" pitchFamily="49" charset="0"/>
              </a:rPr>
              <a:t>activate</a:t>
            </a:r>
            <a:r>
              <a:rPr lang="it-IT" sz="1600" dirty="0">
                <a:solidFill>
                  <a:schemeClr val="bg1"/>
                </a:solidFill>
                <a:latin typeface="Consolas" panose="020B0609020204030204" pitchFamily="49" charset="0"/>
                <a:cs typeface="Courier New" panose="02070309020205020404" pitchFamily="49" charset="0"/>
              </a:rPr>
              <a:t> phdpg23</a:t>
            </a:r>
          </a:p>
          <a:p>
            <a:r>
              <a:rPr lang="it-IT" sz="1600" dirty="0">
                <a:solidFill>
                  <a:schemeClr val="bg1"/>
                </a:solidFill>
                <a:latin typeface="Consolas" panose="020B0609020204030204" pitchFamily="49" charset="0"/>
                <a:cs typeface="Courier New" panose="02070309020205020404" pitchFamily="49" charset="0"/>
              </a:rPr>
              <a:t>(phdpg23)...&gt; </a:t>
            </a:r>
          </a:p>
        </p:txBody>
      </p:sp>
      <p:sp>
        <p:nvSpPr>
          <p:cNvPr id="6" name="CasellaDiTesto 5">
            <a:extLst>
              <a:ext uri="{FF2B5EF4-FFF2-40B4-BE49-F238E27FC236}">
                <a16:creationId xmlns:a16="http://schemas.microsoft.com/office/drawing/2014/main" id="{20C392BC-1BB2-4C2C-ABEC-9B42840AFA38}"/>
              </a:ext>
            </a:extLst>
          </p:cNvPr>
          <p:cNvSpPr txBox="1"/>
          <p:nvPr/>
        </p:nvSpPr>
        <p:spPr>
          <a:xfrm>
            <a:off x="716577" y="3861048"/>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pip</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install</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gunicorn</a:t>
            </a:r>
            <a:endParaRPr lang="en-US" sz="1600" dirty="0">
              <a:solidFill>
                <a:schemeClr val="bg1"/>
              </a:solidFill>
              <a:latin typeface="Consolas" panose="020B0609020204030204" pitchFamily="49" charset="0"/>
              <a:cs typeface="Courier New" panose="02070309020205020404" pitchFamily="49" charset="0"/>
            </a:endParaRPr>
          </a:p>
        </p:txBody>
      </p:sp>
      <p:pic>
        <p:nvPicPr>
          <p:cNvPr id="3" name="Immagine 2">
            <a:extLst>
              <a:ext uri="{FF2B5EF4-FFF2-40B4-BE49-F238E27FC236}">
                <a16:creationId xmlns:a16="http://schemas.microsoft.com/office/drawing/2014/main" id="{F0A76100-2BFA-4650-AE44-EA9C4B0A8A38}"/>
              </a:ext>
            </a:extLst>
          </p:cNvPr>
          <p:cNvPicPr>
            <a:picLocks noChangeAspect="1"/>
          </p:cNvPicPr>
          <p:nvPr/>
        </p:nvPicPr>
        <p:blipFill rotWithShape="1">
          <a:blip r:embed="rId3"/>
          <a:srcRect l="20075" t="10800" r="16138" b="54200"/>
          <a:stretch/>
        </p:blipFill>
        <p:spPr>
          <a:xfrm>
            <a:off x="1649971" y="4831398"/>
            <a:ext cx="5832648" cy="1800200"/>
          </a:xfrm>
          <a:prstGeom prst="rect">
            <a:avLst/>
          </a:prstGeom>
        </p:spPr>
      </p:pic>
    </p:spTree>
    <p:extLst>
      <p:ext uri="{BB962C8B-B14F-4D97-AF65-F5344CB8AC3E}">
        <p14:creationId xmlns:p14="http://schemas.microsoft.com/office/powerpoint/2010/main" val="2151233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dentify all the packages (and their version) required to run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Create a </a:t>
            </a:r>
            <a:r>
              <a:rPr lang="en-US" altLang="en-US" sz="1600" dirty="0" err="1">
                <a:latin typeface="Work Sans" pitchFamily="2" charset="0"/>
              </a:rPr>
              <a:t>Procfile</a:t>
            </a:r>
            <a:r>
              <a:rPr lang="en-US" altLang="en-US" sz="1600" dirty="0">
                <a:latin typeface="Work Sans" pitchFamily="2" charset="0"/>
              </a:rPr>
              <a:t>, which will tell Heroku what to do when a page is requir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74290" y="1973035"/>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3)...&gt; </a:t>
            </a:r>
            <a:r>
              <a:rPr lang="en-US" sz="1600" dirty="0">
                <a:solidFill>
                  <a:schemeClr val="bg1"/>
                </a:solidFill>
                <a:latin typeface="Consolas" panose="020B0609020204030204" pitchFamily="49" charset="0"/>
                <a:cs typeface="Courier New" panose="02070309020205020404" pitchFamily="49" charset="0"/>
              </a:rPr>
              <a:t>pip list --format=freeze &gt; requirements.txt</a:t>
            </a:r>
            <a:endParaRPr lang="it-IT" sz="1600" dirty="0">
              <a:solidFill>
                <a:schemeClr val="bg1"/>
              </a:solidFill>
              <a:latin typeface="Consolas" panose="020B0609020204030204" pitchFamily="49" charset="0"/>
              <a:cs typeface="Courier New" panose="02070309020205020404" pitchFamily="49" charset="0"/>
            </a:endParaRPr>
          </a:p>
        </p:txBody>
      </p:sp>
      <p:sp>
        <p:nvSpPr>
          <p:cNvPr id="7" name="CasellaDiTesto 6">
            <a:extLst>
              <a:ext uri="{FF2B5EF4-FFF2-40B4-BE49-F238E27FC236}">
                <a16:creationId xmlns:a16="http://schemas.microsoft.com/office/drawing/2014/main" id="{89515082-3392-4D81-B7D3-C58E32B5731B}"/>
              </a:ext>
            </a:extLst>
          </p:cNvPr>
          <p:cNvSpPr txBox="1"/>
          <p:nvPr/>
        </p:nvSpPr>
        <p:spPr>
          <a:xfrm>
            <a:off x="467544" y="4024809"/>
            <a:ext cx="8064896" cy="338554"/>
          </a:xfrm>
          <a:prstGeom prst="rect">
            <a:avLst/>
          </a:prstGeom>
          <a:noFill/>
          <a:ln>
            <a:solidFill>
              <a:schemeClr val="tx1"/>
            </a:solidFill>
          </a:ln>
        </p:spPr>
        <p:txBody>
          <a:bodyPr wrap="square" rtlCol="0">
            <a:spAutoFit/>
          </a:bodyPr>
          <a:lstStyle/>
          <a:p>
            <a:r>
              <a:rPr lang="it-IT" sz="1600" dirty="0">
                <a:latin typeface="Work Sans" pitchFamily="2" charset="0"/>
                <a:cs typeface="Courier New" panose="02070309020205020404" pitchFamily="49" charset="0"/>
              </a:rPr>
              <a:t>web: </a:t>
            </a:r>
            <a:r>
              <a:rPr lang="it-IT" sz="1600" dirty="0" err="1">
                <a:latin typeface="Work Sans" pitchFamily="2" charset="0"/>
                <a:cs typeface="Courier New" panose="02070309020205020404" pitchFamily="49" charset="0"/>
              </a:rPr>
              <a:t>gunicorn</a:t>
            </a:r>
            <a:r>
              <a:rPr lang="it-IT" sz="1600" dirty="0">
                <a:latin typeface="Work Sans" pitchFamily="2" charset="0"/>
                <a:cs typeface="Courier New" panose="02070309020205020404" pitchFamily="49" charset="0"/>
              </a:rPr>
              <a:t> </a:t>
            </a:r>
            <a:r>
              <a:rPr lang="it-IT" sz="1600" dirty="0" err="1">
                <a:latin typeface="Work Sans" pitchFamily="2" charset="0"/>
                <a:cs typeface="Courier New" panose="02070309020205020404" pitchFamily="49" charset="0"/>
              </a:rPr>
              <a:t>controller:app</a:t>
            </a:r>
            <a:endParaRPr lang="it-IT" sz="1600" dirty="0">
              <a:latin typeface="Work Sans" pitchFamily="2" charset="0"/>
              <a:cs typeface="Courier New" panose="02070309020205020404" pitchFamily="49" charset="0"/>
            </a:endParaRPr>
          </a:p>
        </p:txBody>
      </p:sp>
      <p:sp>
        <p:nvSpPr>
          <p:cNvPr id="8" name="CasellaDiTesto 7">
            <a:extLst>
              <a:ext uri="{FF2B5EF4-FFF2-40B4-BE49-F238E27FC236}">
                <a16:creationId xmlns:a16="http://schemas.microsoft.com/office/drawing/2014/main" id="{5851ED21-C77F-4070-BF14-8660F2F3F3C8}"/>
              </a:ext>
            </a:extLst>
          </p:cNvPr>
          <p:cNvSpPr txBox="1"/>
          <p:nvPr/>
        </p:nvSpPr>
        <p:spPr>
          <a:xfrm>
            <a:off x="467544" y="3717032"/>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err="1">
                <a:latin typeface="Work Sans" pitchFamily="2" charset="0"/>
                <a:cs typeface="Courier New" panose="02070309020205020404" pitchFamily="49" charset="0"/>
              </a:rPr>
              <a:t>Procfile</a:t>
            </a:r>
            <a:endParaRPr lang="en-US" sz="1600" dirty="0">
              <a:latin typeface="Work Sans" pitchFamily="2" charset="0"/>
              <a:cs typeface="Courier New" panose="02070309020205020404" pitchFamily="49" charset="0"/>
            </a:endParaRPr>
          </a:p>
        </p:txBody>
      </p:sp>
      <p:sp>
        <p:nvSpPr>
          <p:cNvPr id="11" name="Ovale 10">
            <a:extLst>
              <a:ext uri="{FF2B5EF4-FFF2-40B4-BE49-F238E27FC236}">
                <a16:creationId xmlns:a16="http://schemas.microsoft.com/office/drawing/2014/main" id="{48B444DC-2766-4E12-8F28-7451643F34AC}"/>
              </a:ext>
            </a:extLst>
          </p:cNvPr>
          <p:cNvSpPr/>
          <p:nvPr/>
        </p:nvSpPr>
        <p:spPr bwMode="auto">
          <a:xfrm>
            <a:off x="1835703" y="3952529"/>
            <a:ext cx="1512162"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cxnSp>
        <p:nvCxnSpPr>
          <p:cNvPr id="13" name="Connettore 2 12">
            <a:extLst>
              <a:ext uri="{FF2B5EF4-FFF2-40B4-BE49-F238E27FC236}">
                <a16:creationId xmlns:a16="http://schemas.microsoft.com/office/drawing/2014/main" id="{BE14EDA7-DFF6-4255-B2C9-6A62D97CD6F5}"/>
              </a:ext>
            </a:extLst>
          </p:cNvPr>
          <p:cNvCxnSpPr/>
          <p:nvPr/>
        </p:nvCxnSpPr>
        <p:spPr bwMode="auto">
          <a:xfrm flipV="1">
            <a:off x="611560" y="4221088"/>
            <a:ext cx="0" cy="208763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nettore 2 14">
            <a:extLst>
              <a:ext uri="{FF2B5EF4-FFF2-40B4-BE49-F238E27FC236}">
                <a16:creationId xmlns:a16="http://schemas.microsoft.com/office/drawing/2014/main" id="{A66C5B50-66A4-4C8D-935C-E3D411B3BA26}"/>
              </a:ext>
            </a:extLst>
          </p:cNvPr>
          <p:cNvCxnSpPr/>
          <p:nvPr/>
        </p:nvCxnSpPr>
        <p:spPr bwMode="auto">
          <a:xfrm flipV="1">
            <a:off x="1043608" y="4222242"/>
            <a:ext cx="0" cy="168870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CasellaDiTesto 17">
            <a:extLst>
              <a:ext uri="{FF2B5EF4-FFF2-40B4-BE49-F238E27FC236}">
                <a16:creationId xmlns:a16="http://schemas.microsoft.com/office/drawing/2014/main" id="{0D8DE603-5088-44BB-BAEB-83D638F32DAE}"/>
              </a:ext>
            </a:extLst>
          </p:cNvPr>
          <p:cNvSpPr txBox="1"/>
          <p:nvPr/>
        </p:nvSpPr>
        <p:spPr>
          <a:xfrm>
            <a:off x="596611" y="6339503"/>
            <a:ext cx="2539478" cy="338554"/>
          </a:xfrm>
          <a:prstGeom prst="rect">
            <a:avLst/>
          </a:prstGeom>
          <a:noFill/>
          <a:ln>
            <a:solidFill>
              <a:schemeClr val="tx1"/>
            </a:solidFill>
          </a:ln>
        </p:spPr>
        <p:txBody>
          <a:bodyPr wrap="none" rtlCol="0">
            <a:spAutoFit/>
          </a:bodyPr>
          <a:lstStyle/>
          <a:p>
            <a:r>
              <a:rPr lang="it-IT" sz="1600" dirty="0" err="1">
                <a:latin typeface="Work Sans" pitchFamily="2" charset="0"/>
              </a:rPr>
              <a:t>Process</a:t>
            </a:r>
            <a:r>
              <a:rPr lang="it-IT" sz="1600" dirty="0">
                <a:latin typeface="Work Sans" pitchFamily="2" charset="0"/>
              </a:rPr>
              <a:t> </a:t>
            </a:r>
            <a:r>
              <a:rPr lang="it-IT" sz="1600" dirty="0" err="1">
                <a:latin typeface="Work Sans" pitchFamily="2" charset="0"/>
              </a:rPr>
              <a:t>type</a:t>
            </a:r>
            <a:r>
              <a:rPr lang="it-IT" sz="1600" dirty="0">
                <a:latin typeface="Work Sans" pitchFamily="2" charset="0"/>
              </a:rPr>
              <a:t> of </a:t>
            </a:r>
            <a:r>
              <a:rPr lang="it-IT" sz="1600" dirty="0" err="1">
                <a:latin typeface="Work Sans" pitchFamily="2" charset="0"/>
              </a:rPr>
              <a:t>Heroku</a:t>
            </a:r>
            <a:endParaRPr lang="en-US" sz="1600" dirty="0">
              <a:latin typeface="Work Sans" pitchFamily="2" charset="0"/>
            </a:endParaRPr>
          </a:p>
        </p:txBody>
      </p:sp>
      <p:sp>
        <p:nvSpPr>
          <p:cNvPr id="22" name="CasellaDiTesto 21">
            <a:extLst>
              <a:ext uri="{FF2B5EF4-FFF2-40B4-BE49-F238E27FC236}">
                <a16:creationId xmlns:a16="http://schemas.microsoft.com/office/drawing/2014/main" id="{E9588085-133D-4DCA-9B3D-2659732AD930}"/>
              </a:ext>
            </a:extLst>
          </p:cNvPr>
          <p:cNvSpPr txBox="1"/>
          <p:nvPr/>
        </p:nvSpPr>
        <p:spPr>
          <a:xfrm>
            <a:off x="1043608" y="5847060"/>
            <a:ext cx="1872629" cy="338554"/>
          </a:xfrm>
          <a:prstGeom prst="rect">
            <a:avLst/>
          </a:prstGeom>
          <a:noFill/>
          <a:ln>
            <a:solidFill>
              <a:schemeClr val="tx1"/>
            </a:solidFill>
          </a:ln>
        </p:spPr>
        <p:txBody>
          <a:bodyPr wrap="none" rtlCol="0">
            <a:spAutoFit/>
          </a:bodyPr>
          <a:lstStyle/>
          <a:p>
            <a:r>
              <a:rPr lang="it-IT" sz="1600" dirty="0" err="1">
                <a:latin typeface="Work Sans" pitchFamily="2" charset="0"/>
              </a:rPr>
              <a:t>command</a:t>
            </a:r>
            <a:r>
              <a:rPr lang="it-IT" sz="1600" dirty="0">
                <a:latin typeface="Work Sans" pitchFamily="2" charset="0"/>
              </a:rPr>
              <a:t> to </a:t>
            </a:r>
            <a:r>
              <a:rPr lang="it-IT" sz="1600" dirty="0" err="1">
                <a:latin typeface="Work Sans" pitchFamily="2" charset="0"/>
              </a:rPr>
              <a:t>run</a:t>
            </a:r>
            <a:endParaRPr lang="en-US" sz="1600" dirty="0">
              <a:latin typeface="Work Sans" pitchFamily="2" charset="0"/>
            </a:endParaRPr>
          </a:p>
        </p:txBody>
      </p:sp>
      <p:cxnSp>
        <p:nvCxnSpPr>
          <p:cNvPr id="23" name="Connettore 2 22">
            <a:extLst>
              <a:ext uri="{FF2B5EF4-FFF2-40B4-BE49-F238E27FC236}">
                <a16:creationId xmlns:a16="http://schemas.microsoft.com/office/drawing/2014/main" id="{D6426836-B9B2-4432-9C06-D113136DDA3E}"/>
              </a:ext>
            </a:extLst>
          </p:cNvPr>
          <p:cNvCxnSpPr/>
          <p:nvPr/>
        </p:nvCxnSpPr>
        <p:spPr bwMode="auto">
          <a:xfrm flipV="1">
            <a:off x="1949520" y="4221088"/>
            <a:ext cx="0" cy="129614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CasellaDiTesto 24">
            <a:extLst>
              <a:ext uri="{FF2B5EF4-FFF2-40B4-BE49-F238E27FC236}">
                <a16:creationId xmlns:a16="http://schemas.microsoft.com/office/drawing/2014/main" id="{28D42EE0-4B2E-46B9-995E-03F94CD51DF1}"/>
              </a:ext>
            </a:extLst>
          </p:cNvPr>
          <p:cNvSpPr txBox="1"/>
          <p:nvPr/>
        </p:nvSpPr>
        <p:spPr>
          <a:xfrm>
            <a:off x="1949386" y="5312814"/>
            <a:ext cx="1566454" cy="338554"/>
          </a:xfrm>
          <a:prstGeom prst="rect">
            <a:avLst/>
          </a:prstGeom>
          <a:noFill/>
          <a:ln>
            <a:solidFill>
              <a:schemeClr val="tx1"/>
            </a:solidFill>
          </a:ln>
        </p:spPr>
        <p:txBody>
          <a:bodyPr wrap="none" rtlCol="0">
            <a:spAutoFit/>
          </a:bodyPr>
          <a:lstStyle/>
          <a:p>
            <a:r>
              <a:rPr lang="it-IT" sz="1600" dirty="0" err="1">
                <a:latin typeface="Work Sans" pitchFamily="2" charset="0"/>
              </a:rPr>
              <a:t>module</a:t>
            </a:r>
            <a:r>
              <a:rPr lang="it-IT" sz="1600" dirty="0">
                <a:latin typeface="Work Sans" pitchFamily="2" charset="0"/>
              </a:rPr>
              <a:t> name</a:t>
            </a:r>
            <a:endParaRPr lang="en-US" sz="1600" dirty="0">
              <a:latin typeface="Work Sans" pitchFamily="2" charset="0"/>
            </a:endParaRPr>
          </a:p>
        </p:txBody>
      </p:sp>
      <p:sp>
        <p:nvSpPr>
          <p:cNvPr id="26" name="CasellaDiTesto 25">
            <a:extLst>
              <a:ext uri="{FF2B5EF4-FFF2-40B4-BE49-F238E27FC236}">
                <a16:creationId xmlns:a16="http://schemas.microsoft.com/office/drawing/2014/main" id="{7E9253E8-E54D-4776-9B8A-40A02B46FEAD}"/>
              </a:ext>
            </a:extLst>
          </p:cNvPr>
          <p:cNvSpPr txBox="1"/>
          <p:nvPr/>
        </p:nvSpPr>
        <p:spPr>
          <a:xfrm>
            <a:off x="2895397" y="4840395"/>
            <a:ext cx="4644220" cy="338554"/>
          </a:xfrm>
          <a:prstGeom prst="rect">
            <a:avLst/>
          </a:prstGeom>
          <a:noFill/>
          <a:ln>
            <a:solidFill>
              <a:schemeClr val="tx1"/>
            </a:solidFill>
          </a:ln>
        </p:spPr>
        <p:txBody>
          <a:bodyPr wrap="none" rtlCol="0">
            <a:spAutoFit/>
          </a:bodyPr>
          <a:lstStyle/>
          <a:p>
            <a:r>
              <a:rPr lang="it-IT" sz="1600" dirty="0" err="1">
                <a:latin typeface="Work Sans" pitchFamily="2" charset="0"/>
              </a:rPr>
              <a:t>variable</a:t>
            </a:r>
            <a:r>
              <a:rPr lang="it-IT" sz="1600" dirty="0">
                <a:latin typeface="Work Sans" pitchFamily="2" charset="0"/>
              </a:rPr>
              <a:t> name (the app class in the </a:t>
            </a:r>
            <a:r>
              <a:rPr lang="it-IT" sz="1600" dirty="0" err="1">
                <a:latin typeface="Work Sans" pitchFamily="2" charset="0"/>
              </a:rPr>
              <a:t>module</a:t>
            </a:r>
            <a:r>
              <a:rPr lang="it-IT" sz="1600" dirty="0">
                <a:latin typeface="Work Sans" pitchFamily="2" charset="0"/>
              </a:rPr>
              <a:t>)</a:t>
            </a:r>
            <a:endParaRPr lang="en-US" sz="1600" dirty="0">
              <a:latin typeface="Work Sans" pitchFamily="2" charset="0"/>
            </a:endParaRPr>
          </a:p>
        </p:txBody>
      </p:sp>
      <p:cxnSp>
        <p:nvCxnSpPr>
          <p:cNvPr id="27" name="Connettore 2 26">
            <a:extLst>
              <a:ext uri="{FF2B5EF4-FFF2-40B4-BE49-F238E27FC236}">
                <a16:creationId xmlns:a16="http://schemas.microsoft.com/office/drawing/2014/main" id="{773ECFF2-8338-4AF3-9866-18F494F221A9}"/>
              </a:ext>
            </a:extLst>
          </p:cNvPr>
          <p:cNvCxnSpPr/>
          <p:nvPr/>
        </p:nvCxnSpPr>
        <p:spPr bwMode="auto">
          <a:xfrm flipV="1">
            <a:off x="2895264" y="4221088"/>
            <a:ext cx="0"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Ovale 28">
            <a:extLst>
              <a:ext uri="{FF2B5EF4-FFF2-40B4-BE49-F238E27FC236}">
                <a16:creationId xmlns:a16="http://schemas.microsoft.com/office/drawing/2014/main" id="{A2C0E879-4C90-4244-82EE-6AE07D02B2F1}"/>
              </a:ext>
            </a:extLst>
          </p:cNvPr>
          <p:cNvSpPr/>
          <p:nvPr/>
        </p:nvSpPr>
        <p:spPr bwMode="auto">
          <a:xfrm>
            <a:off x="443673" y="3952529"/>
            <a:ext cx="1392030"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24" name="CasellaDiTesto 23">
            <a:extLst>
              <a:ext uri="{FF2B5EF4-FFF2-40B4-BE49-F238E27FC236}">
                <a16:creationId xmlns:a16="http://schemas.microsoft.com/office/drawing/2014/main" id="{28BE0CA2-931D-4004-A066-C1A3CC586AE9}"/>
              </a:ext>
            </a:extLst>
          </p:cNvPr>
          <p:cNvSpPr txBox="1"/>
          <p:nvPr/>
        </p:nvSpPr>
        <p:spPr>
          <a:xfrm>
            <a:off x="467544" y="3180394"/>
            <a:ext cx="3486852" cy="338554"/>
          </a:xfrm>
          <a:prstGeom prst="rect">
            <a:avLst/>
          </a:prstGeom>
          <a:noFill/>
          <a:ln>
            <a:solidFill>
              <a:srgbClr val="FF0000"/>
            </a:solidFill>
          </a:ln>
        </p:spPr>
        <p:txBody>
          <a:bodyPr wrap="none" rtlCol="0">
            <a:spAutoFit/>
          </a:bodyPr>
          <a:lstStyle/>
          <a:p>
            <a:r>
              <a:rPr lang="en-US" sz="1600" dirty="0">
                <a:latin typeface="Work Sans" pitchFamily="2" charset="0"/>
                <a:hlinkClick r:id="rId3"/>
              </a:rPr>
              <a:t>The </a:t>
            </a:r>
            <a:r>
              <a:rPr lang="en-US" sz="1600" dirty="0" err="1">
                <a:latin typeface="Work Sans" pitchFamily="2" charset="0"/>
                <a:hlinkClick r:id="rId3"/>
              </a:rPr>
              <a:t>Procfile</a:t>
            </a:r>
            <a:r>
              <a:rPr lang="en-US" sz="1600" dirty="0">
                <a:latin typeface="Work Sans" pitchFamily="2" charset="0"/>
                <a:hlinkClick r:id="rId3"/>
              </a:rPr>
              <a:t> | Heroku Dev Center</a:t>
            </a:r>
            <a:endParaRPr lang="en-US" sz="1600" dirty="0">
              <a:latin typeface="Work Sans" pitchFamily="2" charset="0"/>
            </a:endParaRPr>
          </a:p>
        </p:txBody>
      </p:sp>
      <p:sp>
        <p:nvSpPr>
          <p:cNvPr id="28" name="CasellaDiTesto 27">
            <a:extLst>
              <a:ext uri="{FF2B5EF4-FFF2-40B4-BE49-F238E27FC236}">
                <a16:creationId xmlns:a16="http://schemas.microsoft.com/office/drawing/2014/main" id="{293AFB3A-814F-42C9-9AF3-812A11C8172B}"/>
              </a:ext>
            </a:extLst>
          </p:cNvPr>
          <p:cNvSpPr txBox="1"/>
          <p:nvPr/>
        </p:nvSpPr>
        <p:spPr>
          <a:xfrm>
            <a:off x="4155171" y="3189919"/>
            <a:ext cx="4820550" cy="338554"/>
          </a:xfrm>
          <a:prstGeom prst="rect">
            <a:avLst/>
          </a:prstGeom>
          <a:noFill/>
          <a:ln>
            <a:solidFill>
              <a:srgbClr val="FF0000"/>
            </a:solidFill>
          </a:ln>
        </p:spPr>
        <p:txBody>
          <a:bodyPr wrap="none" rtlCol="0">
            <a:spAutoFit/>
          </a:bodyPr>
          <a:lstStyle/>
          <a:p>
            <a:r>
              <a:rPr lang="en-US" sz="1600" dirty="0">
                <a:latin typeface="Work Sans" pitchFamily="2" charset="0"/>
                <a:hlinkClick r:id="rId4"/>
              </a:rPr>
              <a:t>Running </a:t>
            </a:r>
            <a:r>
              <a:rPr lang="en-US" sz="1600" dirty="0" err="1">
                <a:latin typeface="Work Sans" pitchFamily="2" charset="0"/>
                <a:hlinkClick r:id="rId4"/>
              </a:rPr>
              <a:t>Gunicorn</a:t>
            </a:r>
            <a:r>
              <a:rPr lang="en-US" sz="1600" dirty="0">
                <a:latin typeface="Work Sans" pitchFamily="2" charset="0"/>
                <a:hlinkClick r:id="rId4"/>
              </a:rPr>
              <a:t> — </a:t>
            </a:r>
            <a:r>
              <a:rPr lang="en-US" sz="1600" dirty="0" err="1">
                <a:latin typeface="Work Sans" pitchFamily="2" charset="0"/>
                <a:hlinkClick r:id="rId4"/>
              </a:rPr>
              <a:t>Gunicorn</a:t>
            </a:r>
            <a:r>
              <a:rPr lang="en-US" sz="1600" dirty="0">
                <a:latin typeface="Work Sans" pitchFamily="2" charset="0"/>
                <a:hlinkClick r:id="rId4"/>
              </a:rPr>
              <a:t> documentation</a:t>
            </a:r>
            <a:endParaRPr lang="en-US" sz="1600" dirty="0">
              <a:latin typeface="Work Sans" pitchFamily="2" charset="0"/>
            </a:endParaRPr>
          </a:p>
        </p:txBody>
      </p:sp>
      <p:cxnSp>
        <p:nvCxnSpPr>
          <p:cNvPr id="31" name="Connettore 2 30">
            <a:extLst>
              <a:ext uri="{FF2B5EF4-FFF2-40B4-BE49-F238E27FC236}">
                <a16:creationId xmlns:a16="http://schemas.microsoft.com/office/drawing/2014/main" id="{11D91419-5E28-4E0A-A9CB-B6E84E337176}"/>
              </a:ext>
            </a:extLst>
          </p:cNvPr>
          <p:cNvCxnSpPr>
            <a:stCxn id="24" idx="2"/>
            <a:endCxn id="29" idx="0"/>
          </p:cNvCxnSpPr>
          <p:nvPr/>
        </p:nvCxnSpPr>
        <p:spPr bwMode="auto">
          <a:xfrm flipH="1">
            <a:off x="1139688" y="3518948"/>
            <a:ext cx="1071282" cy="4335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41" name="Connettore 2 10240">
            <a:extLst>
              <a:ext uri="{FF2B5EF4-FFF2-40B4-BE49-F238E27FC236}">
                <a16:creationId xmlns:a16="http://schemas.microsoft.com/office/drawing/2014/main" id="{BA2AC031-55EE-4E4D-AFED-3E2BC5AB0D0F}"/>
              </a:ext>
            </a:extLst>
          </p:cNvPr>
          <p:cNvCxnSpPr>
            <a:endCxn id="11" idx="0"/>
          </p:cNvCxnSpPr>
          <p:nvPr/>
        </p:nvCxnSpPr>
        <p:spPr bwMode="auto">
          <a:xfrm flipH="1">
            <a:off x="2591784" y="3570850"/>
            <a:ext cx="3996440" cy="3816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192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22" grpId="0" animBg="1"/>
      <p:bldP spid="25" grpId="0" animBg="1"/>
      <p:bldP spid="26" grpId="0" animBg="1"/>
      <p:bldP spid="29" grpId="0" animBg="1"/>
      <p:bldP spid="24"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In Heroku web, create the </a:t>
            </a:r>
            <a:r>
              <a:rPr lang="en-US" altLang="en-US" sz="1600" b="1" dirty="0">
                <a:solidFill>
                  <a:schemeClr val="accent1">
                    <a:lumMod val="50000"/>
                  </a:schemeClr>
                </a:solidFill>
                <a:latin typeface="Work Sans" pitchFamily="2" charset="0"/>
              </a:rPr>
              <a:t>new</a:t>
            </a:r>
            <a:r>
              <a:rPr lang="en-US" altLang="en-US" sz="1600" dirty="0">
                <a:latin typeface="Work Sans" pitchFamily="2" charset="0"/>
              </a:rPr>
              <a:t> app if not already existing</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or, from command lin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pic>
        <p:nvPicPr>
          <p:cNvPr id="3" name="Immagine 2">
            <a:extLst>
              <a:ext uri="{FF2B5EF4-FFF2-40B4-BE49-F238E27FC236}">
                <a16:creationId xmlns:a16="http://schemas.microsoft.com/office/drawing/2014/main" id="{FF2B0AE1-DD96-4007-95D7-9FF272A2899D}"/>
              </a:ext>
            </a:extLst>
          </p:cNvPr>
          <p:cNvPicPr>
            <a:picLocks noChangeAspect="1"/>
          </p:cNvPicPr>
          <p:nvPr/>
        </p:nvPicPr>
        <p:blipFill rotWithShape="1">
          <a:blip r:embed="rId2"/>
          <a:srcRect l="20076" t="10740" r="15352" b="36000"/>
          <a:stretch/>
        </p:blipFill>
        <p:spPr>
          <a:xfrm>
            <a:off x="1436125" y="1974130"/>
            <a:ext cx="6271749" cy="2909740"/>
          </a:xfrm>
          <a:prstGeom prst="rect">
            <a:avLst/>
          </a:prstGeom>
        </p:spPr>
      </p:pic>
      <p:sp>
        <p:nvSpPr>
          <p:cNvPr id="7" name="Ovale 6">
            <a:extLst>
              <a:ext uri="{FF2B5EF4-FFF2-40B4-BE49-F238E27FC236}">
                <a16:creationId xmlns:a16="http://schemas.microsoft.com/office/drawing/2014/main" id="{AE4673E9-BD68-46B2-9C67-A0759AF8201D}"/>
              </a:ext>
            </a:extLst>
          </p:cNvPr>
          <p:cNvSpPr/>
          <p:nvPr/>
        </p:nvSpPr>
        <p:spPr bwMode="auto">
          <a:xfrm>
            <a:off x="7182919" y="2564904"/>
            <a:ext cx="521435" cy="2769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8" name="CasellaDiTesto 7">
            <a:extLst>
              <a:ext uri="{FF2B5EF4-FFF2-40B4-BE49-F238E27FC236}">
                <a16:creationId xmlns:a16="http://schemas.microsoft.com/office/drawing/2014/main" id="{3B3EDFCD-CB41-5EC9-BCA0-DEA330C45D3E}"/>
              </a:ext>
            </a:extLst>
          </p:cNvPr>
          <p:cNvSpPr txBox="1"/>
          <p:nvPr/>
        </p:nvSpPr>
        <p:spPr>
          <a:xfrm>
            <a:off x="755576" y="5448126"/>
            <a:ext cx="7632848" cy="1077218"/>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login</a:t>
            </a:r>
          </a:p>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create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pp-name}</a:t>
            </a:r>
          </a:p>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buildpacks:se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t>
            </a:r>
            <a:r>
              <a:rPr lang="it-IT" sz="1600" dirty="0" err="1">
                <a:solidFill>
                  <a:schemeClr val="bg1"/>
                </a:solidFill>
                <a:latin typeface="Consolas" panose="020B0609020204030204" pitchFamily="49" charset="0"/>
                <a:cs typeface="Courier New" panose="02070309020205020404" pitchFamily="49" charset="0"/>
              </a:rPr>
              <a:t>python</a:t>
            </a:r>
            <a:r>
              <a:rPr lang="it-IT" sz="1600" dirty="0">
                <a:solidFill>
                  <a:schemeClr val="bg1"/>
                </a:solidFill>
                <a:latin typeface="Consolas" panose="020B0609020204030204" pitchFamily="49" charset="0"/>
                <a:cs typeface="Courier New" panose="02070309020205020404" pitchFamily="49" charset="0"/>
              </a:rPr>
              <a:t> –a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pp-name} </a:t>
            </a:r>
          </a:p>
        </p:txBody>
      </p:sp>
    </p:spTree>
    <p:extLst>
      <p:ext uri="{BB962C8B-B14F-4D97-AF65-F5344CB8AC3E}">
        <p14:creationId xmlns:p14="http://schemas.microsoft.com/office/powerpoint/2010/main" val="135797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f not already logged in</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n order to upload the files, we use a version control system, </a:t>
            </a:r>
            <a:r>
              <a:rPr lang="en-US" altLang="en-US" sz="1600" dirty="0">
                <a:latin typeface="Work Sans" pitchFamily="2" charset="0"/>
                <a:hlinkClick r:id="rId2"/>
              </a:rPr>
              <a:t>Git</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n the folder of your app, </a:t>
            </a:r>
            <a:r>
              <a:rPr lang="en-US" altLang="en-US" sz="1600" u="sng" dirty="0">
                <a:latin typeface="Work Sans" pitchFamily="2" charset="0"/>
              </a:rPr>
              <a:t>only the first time</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Remark: an </a:t>
            </a:r>
            <a:r>
              <a:rPr lang="en-US" altLang="en-US" sz="1600" i="1" dirty="0">
                <a:latin typeface="Work Sans" pitchFamily="2" charset="0"/>
              </a:rPr>
              <a:t>hidden</a:t>
            </a:r>
            <a:r>
              <a:rPr lang="en-US" altLang="en-US" sz="1600" dirty="0">
                <a:latin typeface="Work Sans" pitchFamily="2" charset="0"/>
              </a:rPr>
              <a:t> folder is created. If required, give you email address.</a:t>
            </a:r>
          </a:p>
          <a:p>
            <a:pPr algn="just" eaLnBrk="1" hangingPunct="1">
              <a:spcBef>
                <a:spcPct val="0"/>
              </a:spcBef>
              <a:buNone/>
            </a:pPr>
            <a:r>
              <a:rPr lang="en-US" altLang="en-US" sz="1600" dirty="0">
                <a:latin typeface="Work Sans" pitchFamily="2" charset="0"/>
              </a:rPr>
              <a:t>In the folder of your app, </a:t>
            </a:r>
            <a:r>
              <a:rPr lang="en-US" altLang="en-US" sz="1600" u="sng" dirty="0">
                <a:latin typeface="Work Sans" pitchFamily="2" charset="0"/>
              </a:rPr>
              <a:t>each time a change is ma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42771" y="4653136"/>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gi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init</a:t>
            </a:r>
            <a:endParaRPr lang="it-IT" sz="1600" dirty="0">
              <a:solidFill>
                <a:schemeClr val="bg1"/>
              </a:solidFill>
              <a:latin typeface="Consolas" panose="020B0609020204030204" pitchFamily="49" charset="0"/>
              <a:cs typeface="Courier New" panose="02070309020205020404" pitchFamily="49" charset="0"/>
            </a:endParaRPr>
          </a:p>
        </p:txBody>
      </p:sp>
      <p:pic>
        <p:nvPicPr>
          <p:cNvPr id="2" name="Immagine 1">
            <a:extLst>
              <a:ext uri="{FF2B5EF4-FFF2-40B4-BE49-F238E27FC236}">
                <a16:creationId xmlns:a16="http://schemas.microsoft.com/office/drawing/2014/main" id="{49F62738-BF59-4174-BB91-30A64E1E6C58}"/>
              </a:ext>
            </a:extLst>
          </p:cNvPr>
          <p:cNvPicPr>
            <a:picLocks noChangeAspect="1"/>
          </p:cNvPicPr>
          <p:nvPr/>
        </p:nvPicPr>
        <p:blipFill rotWithShape="1">
          <a:blip r:embed="rId3"/>
          <a:srcRect l="20075" t="10800" r="16138" b="51760"/>
          <a:stretch/>
        </p:blipFill>
        <p:spPr>
          <a:xfrm>
            <a:off x="1666868" y="2348880"/>
            <a:ext cx="5832648" cy="1925706"/>
          </a:xfrm>
          <a:prstGeom prst="rect">
            <a:avLst/>
          </a:prstGeom>
        </p:spPr>
      </p:pic>
      <p:sp>
        <p:nvSpPr>
          <p:cNvPr id="6" name="CasellaDiTesto 5">
            <a:extLst>
              <a:ext uri="{FF2B5EF4-FFF2-40B4-BE49-F238E27FC236}">
                <a16:creationId xmlns:a16="http://schemas.microsoft.com/office/drawing/2014/main" id="{80951295-577C-7E15-9DA0-42ADD7151AF9}"/>
              </a:ext>
            </a:extLst>
          </p:cNvPr>
          <p:cNvSpPr txBox="1"/>
          <p:nvPr/>
        </p:nvSpPr>
        <p:spPr>
          <a:xfrm>
            <a:off x="755576" y="5589240"/>
            <a:ext cx="7632848" cy="1077218"/>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gi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add</a:t>
            </a:r>
            <a:r>
              <a:rPr lang="it-IT" sz="1600" dirty="0">
                <a:solidFill>
                  <a:schemeClr val="bg1"/>
                </a:solidFill>
                <a:latin typeface="Consolas" panose="020B0609020204030204" pitchFamily="49" charset="0"/>
                <a:cs typeface="Courier New" panose="02070309020205020404" pitchFamily="49" charset="0"/>
              </a:rPr>
              <a:t> .</a:t>
            </a:r>
          </a:p>
          <a:p>
            <a:r>
              <a:rPr lang="it-IT" sz="1600" dirty="0">
                <a:solidFill>
                  <a:schemeClr val="bg1"/>
                </a:solidFill>
                <a:latin typeface="Consolas" panose="020B0609020204030204" pitchFamily="49" charset="0"/>
                <a:cs typeface="Courier New" panose="02070309020205020404" pitchFamily="49" charset="0"/>
              </a:rPr>
              <a:t>(phdpg23)...&gt; </a:t>
            </a:r>
            <a:r>
              <a:rPr lang="en-US" sz="1600" dirty="0">
                <a:solidFill>
                  <a:schemeClr val="bg1"/>
                </a:solidFill>
                <a:latin typeface="Consolas" panose="020B0609020204030204" pitchFamily="49" charset="0"/>
                <a:cs typeface="Courier New" panose="02070309020205020404" pitchFamily="49" charset="0"/>
              </a:rPr>
              <a:t>git commit -m "My first commit"</a:t>
            </a:r>
            <a:endParaRPr lang="it-IT" sz="1600" dirty="0">
              <a:solidFill>
                <a:schemeClr val="bg1"/>
              </a:solidFill>
              <a:latin typeface="Consolas" panose="020B0609020204030204" pitchFamily="49" charset="0"/>
              <a:cs typeface="Courier New" panose="02070309020205020404" pitchFamily="49" charset="0"/>
            </a:endParaRPr>
          </a:p>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git:remote</a:t>
            </a:r>
            <a:r>
              <a:rPr lang="it-IT" sz="1600" dirty="0">
                <a:solidFill>
                  <a:schemeClr val="bg1"/>
                </a:solidFill>
                <a:latin typeface="Consolas" panose="020B0609020204030204" pitchFamily="49" charset="0"/>
                <a:cs typeface="Courier New" panose="02070309020205020404" pitchFamily="49" charset="0"/>
              </a:rPr>
              <a:t> -a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pp-name}</a:t>
            </a:r>
          </a:p>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gi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push</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master</a:t>
            </a:r>
          </a:p>
        </p:txBody>
      </p:sp>
      <p:sp>
        <p:nvSpPr>
          <p:cNvPr id="7" name="CasellaDiTesto 6">
            <a:extLst>
              <a:ext uri="{FF2B5EF4-FFF2-40B4-BE49-F238E27FC236}">
                <a16:creationId xmlns:a16="http://schemas.microsoft.com/office/drawing/2014/main" id="{7160AC20-C49A-187F-7AAE-4911544A3425}"/>
              </a:ext>
            </a:extLst>
          </p:cNvPr>
          <p:cNvSpPr txBox="1"/>
          <p:nvPr/>
        </p:nvSpPr>
        <p:spPr>
          <a:xfrm>
            <a:off x="755576" y="1628800"/>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3)...&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login</a:t>
            </a:r>
          </a:p>
        </p:txBody>
      </p:sp>
    </p:spTree>
    <p:extLst>
      <p:ext uri="{BB962C8B-B14F-4D97-AF65-F5344CB8AC3E}">
        <p14:creationId xmlns:p14="http://schemas.microsoft.com/office/powerpoint/2010/main" val="1102108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f all went well.</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42771" y="4895871"/>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Work Sans" pitchFamily="2" charset="0"/>
                <a:cs typeface="Courier New" panose="02070309020205020404" pitchFamily="49" charset="0"/>
              </a:rPr>
              <a:t>(</a:t>
            </a:r>
            <a:r>
              <a:rPr lang="it-IT" sz="1600" dirty="0" err="1">
                <a:solidFill>
                  <a:schemeClr val="bg1"/>
                </a:solidFill>
                <a:latin typeface="Work Sans" pitchFamily="2" charset="0"/>
                <a:cs typeface="Courier New" panose="02070309020205020404" pitchFamily="49" charset="0"/>
              </a:rPr>
              <a:t>phdpg</a:t>
            </a:r>
            <a:r>
              <a:rPr lang="it-IT" sz="1600" dirty="0">
                <a:solidFill>
                  <a:schemeClr val="bg1"/>
                </a:solidFill>
                <a:latin typeface="Work Sans" pitchFamily="2" charset="0"/>
                <a:cs typeface="Courier New" panose="02070309020205020404" pitchFamily="49" charset="0"/>
              </a:rPr>
              <a:t>)...&gt; </a:t>
            </a:r>
            <a:r>
              <a:rPr lang="it-IT" sz="1600" dirty="0" err="1">
                <a:solidFill>
                  <a:schemeClr val="bg1"/>
                </a:solidFill>
                <a:latin typeface="Work Sans" pitchFamily="2" charset="0"/>
                <a:cs typeface="Courier New" panose="02070309020205020404" pitchFamily="49" charset="0"/>
              </a:rPr>
              <a:t>git</a:t>
            </a:r>
            <a:r>
              <a:rPr lang="it-IT" sz="1600" dirty="0">
                <a:solidFill>
                  <a:schemeClr val="bg1"/>
                </a:solidFill>
                <a:latin typeface="Work Sans" pitchFamily="2" charset="0"/>
                <a:cs typeface="Courier New" panose="02070309020205020404" pitchFamily="49" charset="0"/>
              </a:rPr>
              <a:t> </a:t>
            </a:r>
            <a:r>
              <a:rPr lang="it-IT" sz="1600" dirty="0" err="1">
                <a:solidFill>
                  <a:schemeClr val="bg1"/>
                </a:solidFill>
                <a:latin typeface="Work Sans" pitchFamily="2" charset="0"/>
                <a:cs typeface="Courier New" panose="02070309020205020404" pitchFamily="49" charset="0"/>
              </a:rPr>
              <a:t>init</a:t>
            </a:r>
            <a:endParaRPr lang="it-IT" sz="1600" dirty="0">
              <a:solidFill>
                <a:schemeClr val="bg1"/>
              </a:solidFill>
              <a:latin typeface="Work Sans" pitchFamily="2" charset="0"/>
              <a:cs typeface="Courier New" panose="02070309020205020404" pitchFamily="49" charset="0"/>
            </a:endParaRPr>
          </a:p>
        </p:txBody>
      </p:sp>
      <p:sp>
        <p:nvSpPr>
          <p:cNvPr id="7" name="CasellaDiTesto 6">
            <a:extLst>
              <a:ext uri="{FF2B5EF4-FFF2-40B4-BE49-F238E27FC236}">
                <a16:creationId xmlns:a16="http://schemas.microsoft.com/office/drawing/2014/main" id="{7160AC20-C49A-187F-7AAE-4911544A3425}"/>
              </a:ext>
            </a:extLst>
          </p:cNvPr>
          <p:cNvSpPr txBox="1"/>
          <p:nvPr/>
        </p:nvSpPr>
        <p:spPr>
          <a:xfrm>
            <a:off x="755576" y="1700808"/>
            <a:ext cx="7632848" cy="4832092"/>
          </a:xfrm>
          <a:prstGeom prst="rect">
            <a:avLst/>
          </a:prstGeom>
          <a:solidFill>
            <a:schemeClr val="tx1"/>
          </a:solidFill>
          <a:ln>
            <a:solidFill>
              <a:schemeClr val="tx1"/>
            </a:solidFill>
          </a:ln>
        </p:spPr>
        <p:txBody>
          <a:bodyPr wrap="square" rtlCol="0">
            <a:spAutoFit/>
          </a:bodyPr>
          <a:lstStyle/>
          <a:p>
            <a:r>
              <a:rPr lang="it-IT" sz="1400" dirty="0">
                <a:solidFill>
                  <a:schemeClr val="bg1"/>
                </a:solidFill>
                <a:latin typeface="Consolas" panose="020B0609020204030204" pitchFamily="49" charset="0"/>
                <a:cs typeface="Courier New" panose="02070309020205020404" pitchFamily="49" charset="0"/>
              </a:rPr>
              <a:t>remote:        </a:t>
            </a:r>
            <a:r>
              <a:rPr lang="it-IT" sz="1400" dirty="0" err="1">
                <a:solidFill>
                  <a:schemeClr val="bg1"/>
                </a:solidFill>
                <a:latin typeface="Consolas" panose="020B0609020204030204" pitchFamily="49" charset="0"/>
                <a:cs typeface="Courier New" panose="02070309020205020404" pitchFamily="49" charset="0"/>
              </a:rPr>
              <a:t>Successfully</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installed</a:t>
            </a:r>
            <a:r>
              <a:rPr lang="it-IT" sz="1400" dirty="0">
                <a:solidFill>
                  <a:schemeClr val="bg1"/>
                </a:solidFill>
                <a:latin typeface="Consolas" panose="020B0609020204030204" pitchFamily="49" charset="0"/>
                <a:cs typeface="Courier New" panose="02070309020205020404" pitchFamily="49" charset="0"/>
              </a:rPr>
              <a:t> Flask-2.3.2 Jinja2-3.1.2 MarkupSafe-2.1.2 Pillow-9.5.0 PyQt5-5.15.7 PyQt5-Qt5-5.15.2 PyQt5-sip-12.11.0 PySocks-1.7.1 WTForms-3.0.1 Werkzeug-2.3.4 blinker-1.6.2 certifi-2023.5.7 charset-normalizer-3.1.0 click-8.1.3 colorama-0.4.6 contourpy-1.0.7 cycler-0.11.0 fonttools-4.39.4 gunicorn-20.1.0 idna-3.4 importlib-metadata-6.6.0 itsdangerous-2.1.2 kiwisolver-1.4.4 matplotlib-3.7.1 munkres-1.1.4 numpy-1.24.3 packaging-23.1 platformdirs-3.5.1 ply-3.11 pooch-1.7.0 pyparsing-3.0.9 python-dateutil-2.8.2 requests-2.31.0 scipy-1.10.1 sip-6.7.9 six-1.16.0 toml-0.10.2 tomli-2.0.1 tornado-6.3.2 typing_extensions-4.6.1 unicodedata2-15.0.0 urllib3-2.0.2 win-inet-pton-1.1.0 zipp-3.15.0</a:t>
            </a:r>
          </a:p>
          <a:p>
            <a:r>
              <a:rPr lang="it-IT" sz="1400" dirty="0">
                <a:solidFill>
                  <a:schemeClr val="bg1"/>
                </a:solidFill>
                <a:latin typeface="Consolas" panose="020B0609020204030204" pitchFamily="49" charset="0"/>
                <a:cs typeface="Courier New" panose="02070309020205020404" pitchFamily="49" charset="0"/>
              </a:rPr>
              <a:t>remote: -----&gt; </a:t>
            </a:r>
            <a:r>
              <a:rPr lang="it-IT" sz="1400" dirty="0" err="1">
                <a:solidFill>
                  <a:schemeClr val="bg1"/>
                </a:solidFill>
                <a:latin typeface="Consolas" panose="020B0609020204030204" pitchFamily="49" charset="0"/>
                <a:cs typeface="Courier New" panose="02070309020205020404" pitchFamily="49" charset="0"/>
              </a:rPr>
              <a:t>Discovering</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process</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types</a:t>
            </a:r>
            <a:endParaRPr lang="it-IT" sz="1400" dirty="0">
              <a:solidFill>
                <a:schemeClr val="bg1"/>
              </a:solidFill>
              <a:latin typeface="Consolas" panose="020B0609020204030204" pitchFamily="49" charset="0"/>
              <a:cs typeface="Courier New" panose="02070309020205020404" pitchFamily="49" charset="0"/>
            </a:endParaRPr>
          </a:p>
          <a:p>
            <a:r>
              <a:rPr lang="it-IT" sz="1400" dirty="0">
                <a:solidFill>
                  <a:schemeClr val="bg1"/>
                </a:solidFill>
                <a:latin typeface="Consolas" panose="020B0609020204030204" pitchFamily="49" charset="0"/>
                <a:cs typeface="Courier New" panose="02070309020205020404" pitchFamily="49" charset="0"/>
              </a:rPr>
              <a:t>remote:        </a:t>
            </a:r>
            <a:r>
              <a:rPr lang="it-IT" sz="1400" dirty="0" err="1">
                <a:solidFill>
                  <a:schemeClr val="bg1"/>
                </a:solidFill>
                <a:latin typeface="Consolas" panose="020B0609020204030204" pitchFamily="49" charset="0"/>
                <a:cs typeface="Courier New" panose="02070309020205020404" pitchFamily="49" charset="0"/>
              </a:rPr>
              <a:t>Procfile</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declares</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types</a:t>
            </a:r>
            <a:r>
              <a:rPr lang="it-IT" sz="1400" dirty="0">
                <a:solidFill>
                  <a:schemeClr val="bg1"/>
                </a:solidFill>
                <a:latin typeface="Consolas" panose="020B0609020204030204" pitchFamily="49" charset="0"/>
                <a:cs typeface="Courier New" panose="02070309020205020404" pitchFamily="49" charset="0"/>
              </a:rPr>
              <a:t> -&gt; web</a:t>
            </a:r>
          </a:p>
          <a:p>
            <a:r>
              <a:rPr lang="it-IT" sz="1400" dirty="0">
                <a:solidFill>
                  <a:schemeClr val="bg1"/>
                </a:solidFill>
                <a:latin typeface="Consolas" panose="020B0609020204030204" pitchFamily="49" charset="0"/>
                <a:cs typeface="Courier New" panose="02070309020205020404" pitchFamily="49" charset="0"/>
              </a:rPr>
              <a:t>remote:</a:t>
            </a:r>
          </a:p>
          <a:p>
            <a:r>
              <a:rPr lang="it-IT" sz="1400" dirty="0">
                <a:solidFill>
                  <a:schemeClr val="bg1"/>
                </a:solidFill>
                <a:latin typeface="Consolas" panose="020B0609020204030204" pitchFamily="49" charset="0"/>
                <a:cs typeface="Courier New" panose="02070309020205020404" pitchFamily="49" charset="0"/>
              </a:rPr>
              <a:t>remote: -----&gt; </a:t>
            </a:r>
            <a:r>
              <a:rPr lang="it-IT" sz="1400" dirty="0" err="1">
                <a:solidFill>
                  <a:schemeClr val="bg1"/>
                </a:solidFill>
                <a:latin typeface="Consolas" panose="020B0609020204030204" pitchFamily="49" charset="0"/>
                <a:cs typeface="Courier New" panose="02070309020205020404" pitchFamily="49" charset="0"/>
              </a:rPr>
              <a:t>Compressing</a:t>
            </a:r>
            <a:r>
              <a:rPr lang="it-IT" sz="1400" dirty="0">
                <a:solidFill>
                  <a:schemeClr val="bg1"/>
                </a:solidFill>
                <a:latin typeface="Consolas" panose="020B0609020204030204" pitchFamily="49" charset="0"/>
                <a:cs typeface="Courier New" panose="02070309020205020404" pitchFamily="49" charset="0"/>
              </a:rPr>
              <a:t>...</a:t>
            </a:r>
          </a:p>
          <a:p>
            <a:r>
              <a:rPr lang="it-IT" sz="1400" dirty="0">
                <a:solidFill>
                  <a:schemeClr val="bg1"/>
                </a:solidFill>
                <a:latin typeface="Consolas" panose="020B0609020204030204" pitchFamily="49" charset="0"/>
                <a:cs typeface="Courier New" panose="02070309020205020404" pitchFamily="49" charset="0"/>
              </a:rPr>
              <a:t>remote:        </a:t>
            </a:r>
            <a:r>
              <a:rPr lang="it-IT" sz="1400" dirty="0" err="1">
                <a:solidFill>
                  <a:schemeClr val="bg1"/>
                </a:solidFill>
                <a:latin typeface="Consolas" panose="020B0609020204030204" pitchFamily="49" charset="0"/>
                <a:cs typeface="Courier New" panose="02070309020205020404" pitchFamily="49" charset="0"/>
              </a:rPr>
              <a:t>Done</a:t>
            </a:r>
            <a:r>
              <a:rPr lang="it-IT" sz="1400" dirty="0">
                <a:solidFill>
                  <a:schemeClr val="bg1"/>
                </a:solidFill>
                <a:latin typeface="Consolas" panose="020B0609020204030204" pitchFamily="49" charset="0"/>
                <a:cs typeface="Courier New" panose="02070309020205020404" pitchFamily="49" charset="0"/>
              </a:rPr>
              <a:t>: 175.4M</a:t>
            </a:r>
          </a:p>
          <a:p>
            <a:r>
              <a:rPr lang="it-IT" sz="1400" dirty="0">
                <a:solidFill>
                  <a:schemeClr val="bg1"/>
                </a:solidFill>
                <a:latin typeface="Consolas" panose="020B0609020204030204" pitchFamily="49" charset="0"/>
                <a:cs typeface="Courier New" panose="02070309020205020404" pitchFamily="49" charset="0"/>
              </a:rPr>
              <a:t>remote: -----&gt; </a:t>
            </a:r>
            <a:r>
              <a:rPr lang="it-IT" sz="1400" dirty="0" err="1">
                <a:solidFill>
                  <a:schemeClr val="bg1"/>
                </a:solidFill>
                <a:latin typeface="Consolas" panose="020B0609020204030204" pitchFamily="49" charset="0"/>
                <a:cs typeface="Courier New" panose="02070309020205020404" pitchFamily="49" charset="0"/>
              </a:rPr>
              <a:t>Launching</a:t>
            </a:r>
            <a:r>
              <a:rPr lang="it-IT" sz="1400" dirty="0">
                <a:solidFill>
                  <a:schemeClr val="bg1"/>
                </a:solidFill>
                <a:latin typeface="Consolas" panose="020B0609020204030204" pitchFamily="49" charset="0"/>
                <a:cs typeface="Courier New" panose="02070309020205020404" pitchFamily="49" charset="0"/>
              </a:rPr>
              <a:t>...</a:t>
            </a:r>
          </a:p>
          <a:p>
            <a:r>
              <a:rPr lang="it-IT" sz="1400" dirty="0">
                <a:solidFill>
                  <a:schemeClr val="bg1"/>
                </a:solidFill>
                <a:latin typeface="Consolas" panose="020B0609020204030204" pitchFamily="49" charset="0"/>
                <a:cs typeface="Courier New" panose="02070309020205020404" pitchFamily="49" charset="0"/>
              </a:rPr>
              <a:t>remote:        </a:t>
            </a:r>
            <a:r>
              <a:rPr lang="it-IT" sz="1400" dirty="0" err="1">
                <a:solidFill>
                  <a:schemeClr val="bg1"/>
                </a:solidFill>
                <a:latin typeface="Consolas" panose="020B0609020204030204" pitchFamily="49" charset="0"/>
                <a:cs typeface="Courier New" panose="02070309020205020404" pitchFamily="49" charset="0"/>
              </a:rPr>
              <a:t>Released</a:t>
            </a:r>
            <a:r>
              <a:rPr lang="it-IT" sz="1400" dirty="0">
                <a:solidFill>
                  <a:schemeClr val="bg1"/>
                </a:solidFill>
                <a:latin typeface="Consolas" panose="020B0609020204030204" pitchFamily="49" charset="0"/>
                <a:cs typeface="Courier New" panose="02070309020205020404" pitchFamily="49" charset="0"/>
              </a:rPr>
              <a:t> v3</a:t>
            </a:r>
          </a:p>
          <a:p>
            <a:r>
              <a:rPr lang="it-IT" sz="1400" dirty="0">
                <a:solidFill>
                  <a:schemeClr val="bg1"/>
                </a:solidFill>
                <a:latin typeface="Consolas" panose="020B0609020204030204" pitchFamily="49" charset="0"/>
                <a:cs typeface="Courier New" panose="02070309020205020404" pitchFamily="49" charset="0"/>
              </a:rPr>
              <a:t>remote:        https://phdpg23.herokuapp.com/ </a:t>
            </a:r>
            <a:r>
              <a:rPr lang="it-IT" sz="1400" dirty="0" err="1">
                <a:solidFill>
                  <a:schemeClr val="bg1"/>
                </a:solidFill>
                <a:latin typeface="Consolas" panose="020B0609020204030204" pitchFamily="49" charset="0"/>
                <a:cs typeface="Courier New" panose="02070309020205020404" pitchFamily="49" charset="0"/>
              </a:rPr>
              <a:t>deployed</a:t>
            </a:r>
            <a:r>
              <a:rPr lang="it-IT" sz="1400" dirty="0">
                <a:solidFill>
                  <a:schemeClr val="bg1"/>
                </a:solidFill>
                <a:latin typeface="Consolas" panose="020B0609020204030204" pitchFamily="49" charset="0"/>
                <a:cs typeface="Courier New" panose="02070309020205020404" pitchFamily="49" charset="0"/>
              </a:rPr>
              <a:t> to </a:t>
            </a:r>
            <a:r>
              <a:rPr lang="it-IT" sz="1400" dirty="0" err="1">
                <a:solidFill>
                  <a:schemeClr val="bg1"/>
                </a:solidFill>
                <a:latin typeface="Consolas" panose="020B0609020204030204" pitchFamily="49" charset="0"/>
                <a:cs typeface="Courier New" panose="02070309020205020404" pitchFamily="49" charset="0"/>
              </a:rPr>
              <a:t>Heroku</a:t>
            </a:r>
            <a:endParaRPr lang="it-IT" sz="1400" dirty="0">
              <a:solidFill>
                <a:schemeClr val="bg1"/>
              </a:solidFill>
              <a:latin typeface="Consolas" panose="020B0609020204030204" pitchFamily="49" charset="0"/>
              <a:cs typeface="Courier New" panose="02070309020205020404" pitchFamily="49" charset="0"/>
            </a:endParaRPr>
          </a:p>
          <a:p>
            <a:r>
              <a:rPr lang="it-IT" sz="1400" dirty="0">
                <a:solidFill>
                  <a:schemeClr val="bg1"/>
                </a:solidFill>
                <a:latin typeface="Consolas" panose="020B0609020204030204" pitchFamily="49" charset="0"/>
                <a:cs typeface="Courier New" panose="02070309020205020404" pitchFamily="49" charset="0"/>
              </a:rPr>
              <a:t>remote:</a:t>
            </a:r>
          </a:p>
          <a:p>
            <a:r>
              <a:rPr lang="it-IT" sz="1400" dirty="0">
                <a:solidFill>
                  <a:schemeClr val="bg1"/>
                </a:solidFill>
                <a:latin typeface="Consolas" panose="020B0609020204030204" pitchFamily="49" charset="0"/>
                <a:cs typeface="Courier New" panose="02070309020205020404" pitchFamily="49" charset="0"/>
              </a:rPr>
              <a:t>remote: </a:t>
            </a:r>
            <a:r>
              <a:rPr lang="it-IT" sz="1400" dirty="0" err="1">
                <a:solidFill>
                  <a:schemeClr val="bg1"/>
                </a:solidFill>
                <a:latin typeface="Consolas" panose="020B0609020204030204" pitchFamily="49" charset="0"/>
                <a:cs typeface="Courier New" panose="02070309020205020404" pitchFamily="49" charset="0"/>
              </a:rPr>
              <a:t>Verifying</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deploy</a:t>
            </a:r>
            <a:r>
              <a:rPr lang="it-IT" sz="1400" dirty="0">
                <a:solidFill>
                  <a:schemeClr val="bg1"/>
                </a:solidFill>
                <a:latin typeface="Consolas" panose="020B0609020204030204" pitchFamily="49" charset="0"/>
                <a:cs typeface="Courier New" panose="02070309020205020404" pitchFamily="49" charset="0"/>
              </a:rPr>
              <a:t>... </a:t>
            </a:r>
            <a:r>
              <a:rPr lang="it-IT" sz="1400" dirty="0" err="1">
                <a:solidFill>
                  <a:schemeClr val="bg1"/>
                </a:solidFill>
                <a:latin typeface="Consolas" panose="020B0609020204030204" pitchFamily="49" charset="0"/>
                <a:cs typeface="Courier New" panose="02070309020205020404" pitchFamily="49" charset="0"/>
              </a:rPr>
              <a:t>done</a:t>
            </a:r>
            <a:r>
              <a:rPr lang="it-IT" sz="1400" dirty="0">
                <a:solidFill>
                  <a:schemeClr val="bg1"/>
                </a:solidFill>
                <a:latin typeface="Consolas" panose="020B0609020204030204" pitchFamily="49" charset="0"/>
                <a:cs typeface="Courier New" panose="02070309020205020404" pitchFamily="49" charset="0"/>
              </a:rPr>
              <a:t>.</a:t>
            </a:r>
          </a:p>
          <a:p>
            <a:r>
              <a:rPr lang="it-IT" sz="1400" dirty="0">
                <a:solidFill>
                  <a:schemeClr val="bg1"/>
                </a:solidFill>
                <a:latin typeface="Consolas" panose="020B0609020204030204" pitchFamily="49" charset="0"/>
                <a:cs typeface="Courier New" panose="02070309020205020404" pitchFamily="49" charset="0"/>
              </a:rPr>
              <a:t>To https://git.heroku.com/phdpg23.git</a:t>
            </a:r>
          </a:p>
          <a:p>
            <a:r>
              <a:rPr lang="it-IT" sz="1400" dirty="0">
                <a:solidFill>
                  <a:schemeClr val="bg1"/>
                </a:solidFill>
                <a:latin typeface="Consolas" panose="020B0609020204030204" pitchFamily="49" charset="0"/>
                <a:cs typeface="Courier New" panose="02070309020205020404" pitchFamily="49" charset="0"/>
              </a:rPr>
              <a:t> * [new </a:t>
            </a:r>
            <a:r>
              <a:rPr lang="it-IT" sz="1400" dirty="0" err="1">
                <a:solidFill>
                  <a:schemeClr val="bg1"/>
                </a:solidFill>
                <a:latin typeface="Consolas" panose="020B0609020204030204" pitchFamily="49" charset="0"/>
                <a:cs typeface="Courier New" panose="02070309020205020404" pitchFamily="49" charset="0"/>
              </a:rPr>
              <a:t>branch</a:t>
            </a:r>
            <a:r>
              <a:rPr lang="it-IT" sz="1400" dirty="0">
                <a:solidFill>
                  <a:schemeClr val="bg1"/>
                </a:solidFill>
                <a:latin typeface="Consolas" panose="020B0609020204030204" pitchFamily="49" charset="0"/>
                <a:cs typeface="Courier New" panose="02070309020205020404" pitchFamily="49" charset="0"/>
              </a:rPr>
              <a:t>]      master -&gt; master</a:t>
            </a:r>
          </a:p>
        </p:txBody>
      </p:sp>
      <p:sp>
        <p:nvSpPr>
          <p:cNvPr id="9" name="Ovale 8">
            <a:extLst>
              <a:ext uri="{FF2B5EF4-FFF2-40B4-BE49-F238E27FC236}">
                <a16:creationId xmlns:a16="http://schemas.microsoft.com/office/drawing/2014/main" id="{938D8AD2-0DA4-708E-5649-8C0081F4FD8C}"/>
              </a:ext>
            </a:extLst>
          </p:cNvPr>
          <p:cNvSpPr/>
          <p:nvPr/>
        </p:nvSpPr>
        <p:spPr bwMode="auto">
          <a:xfrm>
            <a:off x="2235225" y="5148991"/>
            <a:ext cx="5001071" cy="65627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140642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Your app is available at {</a:t>
            </a:r>
            <a:r>
              <a:rPr lang="en-US" altLang="en-US" sz="1600" i="1" dirty="0">
                <a:latin typeface="Work Sans" pitchFamily="2" charset="0"/>
              </a:rPr>
              <a:t>app name</a:t>
            </a:r>
            <a:r>
              <a:rPr lang="en-US" altLang="en-US" sz="1600" dirty="0">
                <a:latin typeface="Work Sans" pitchFamily="2" charset="0"/>
              </a:rPr>
              <a:t>}.herokuapp.com</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pic>
        <p:nvPicPr>
          <p:cNvPr id="8" name="Immagine 7">
            <a:extLst>
              <a:ext uri="{FF2B5EF4-FFF2-40B4-BE49-F238E27FC236}">
                <a16:creationId xmlns:a16="http://schemas.microsoft.com/office/drawing/2014/main" id="{CC6BEB59-8508-7A36-A37D-F6F0C3937784}"/>
              </a:ext>
            </a:extLst>
          </p:cNvPr>
          <p:cNvPicPr>
            <a:picLocks noChangeAspect="1"/>
          </p:cNvPicPr>
          <p:nvPr/>
        </p:nvPicPr>
        <p:blipFill>
          <a:blip r:embed="rId2"/>
          <a:stretch>
            <a:fillRect/>
          </a:stretch>
        </p:blipFill>
        <p:spPr>
          <a:xfrm>
            <a:off x="1450585" y="1700808"/>
            <a:ext cx="6242830" cy="5085184"/>
          </a:xfrm>
          <a:prstGeom prst="rect">
            <a:avLst/>
          </a:prstGeom>
        </p:spPr>
      </p:pic>
    </p:spTree>
    <p:extLst>
      <p:ext uri="{BB962C8B-B14F-4D97-AF65-F5344CB8AC3E}">
        <p14:creationId xmlns:p14="http://schemas.microsoft.com/office/powerpoint/2010/main" val="6118449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An example is the suite of web app of our account with @unipg.i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1A7A245B-19DC-44E9-8678-3C8C43D45012}"/>
              </a:ext>
            </a:extLst>
          </p:cNvPr>
          <p:cNvPicPr>
            <a:picLocks noChangeAspect="1"/>
          </p:cNvPicPr>
          <p:nvPr/>
        </p:nvPicPr>
        <p:blipFill>
          <a:blip r:embed="rId3"/>
          <a:stretch>
            <a:fillRect/>
          </a:stretch>
        </p:blipFill>
        <p:spPr>
          <a:xfrm>
            <a:off x="701824" y="1915696"/>
            <a:ext cx="7740352" cy="3575882"/>
          </a:xfrm>
          <a:prstGeom prst="rect">
            <a:avLst/>
          </a:prstGeom>
        </p:spPr>
      </p:pic>
    </p:spTree>
    <p:extLst>
      <p:ext uri="{BB962C8B-B14F-4D97-AF65-F5344CB8AC3E}">
        <p14:creationId xmlns:p14="http://schemas.microsoft.com/office/powerpoint/2010/main" val="2620294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An example is the suite of web app of our account with @unipg.i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4D6948BF-4476-4141-B73E-FFB2E0CCE163}"/>
              </a:ext>
            </a:extLst>
          </p:cNvPr>
          <p:cNvPicPr>
            <a:picLocks noChangeAspect="1"/>
          </p:cNvPicPr>
          <p:nvPr/>
        </p:nvPicPr>
        <p:blipFill>
          <a:blip r:embed="rId3"/>
          <a:stretch>
            <a:fillRect/>
          </a:stretch>
        </p:blipFill>
        <p:spPr>
          <a:xfrm>
            <a:off x="573223" y="1916832"/>
            <a:ext cx="7997553" cy="4202881"/>
          </a:xfrm>
          <a:prstGeom prst="rect">
            <a:avLst/>
          </a:prstGeom>
        </p:spPr>
      </p:pic>
    </p:spTree>
    <p:extLst>
      <p:ext uri="{BB962C8B-B14F-4D97-AF65-F5344CB8AC3E}">
        <p14:creationId xmlns:p14="http://schemas.microsoft.com/office/powerpoint/2010/main" val="38331220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In order to develop a web app for a scientific application, the idea is that the user can set input data on a web page, then click on some "Compute" button, and back comes a new web page with the results of the computations. </a:t>
            </a:r>
          </a:p>
          <a:p>
            <a:pPr marL="285750" indent="-285750" algn="just" eaLnBrk="1" hangingPunct="1">
              <a:lnSpc>
                <a:spcPct val="200000"/>
              </a:lnSpc>
              <a:spcBef>
                <a:spcPct val="0"/>
              </a:spcBef>
            </a:pPr>
            <a:r>
              <a:rPr lang="en-US" altLang="en-US" sz="1600" dirty="0">
                <a:latin typeface="Work Sans" pitchFamily="2" charset="0"/>
              </a:rPr>
              <a:t>The web interface can either be used as a GUI locally on the scientist's computer, or the interface can be deployed to a server and made available to the whole worl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1759472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Nowadays, most web applications are created with the aid of </a:t>
            </a:r>
            <a:r>
              <a:rPr lang="en-US" altLang="en-US" sz="1600" b="1" dirty="0">
                <a:solidFill>
                  <a:schemeClr val="accent1">
                    <a:lumMod val="50000"/>
                  </a:schemeClr>
                </a:solidFill>
                <a:latin typeface="Work Sans" pitchFamily="2" charset="0"/>
              </a:rPr>
              <a:t>web frameworks</a:t>
            </a:r>
            <a:r>
              <a:rPr lang="en-US" altLang="en-US" sz="1600" dirty="0">
                <a:latin typeface="Work Sans" pitchFamily="2" charset="0"/>
              </a:rPr>
              <a:t>, which are software packages that simplify the programming tasks of offering services through the Internet. </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Tabella 2">
            <a:extLst>
              <a:ext uri="{FF2B5EF4-FFF2-40B4-BE49-F238E27FC236}">
                <a16:creationId xmlns:a16="http://schemas.microsoft.com/office/drawing/2014/main" id="{7EA2914D-BA7B-469D-B6F5-4F1DBB8AD9D0}"/>
              </a:ext>
            </a:extLst>
          </p:cNvPr>
          <p:cNvGraphicFramePr>
            <a:graphicFrameLocks noGrp="1"/>
          </p:cNvGraphicFramePr>
          <p:nvPr>
            <p:extLst>
              <p:ext uri="{D42A27DB-BD31-4B8C-83A1-F6EECF244321}">
                <p14:modId xmlns:p14="http://schemas.microsoft.com/office/powerpoint/2010/main" val="3422939649"/>
              </p:ext>
            </p:extLst>
          </p:nvPr>
        </p:nvGraphicFramePr>
        <p:xfrm>
          <a:off x="943994" y="2996953"/>
          <a:ext cx="6940374" cy="3660534"/>
        </p:xfrm>
        <a:graphic>
          <a:graphicData uri="http://schemas.openxmlformats.org/drawingml/2006/table">
            <a:tbl>
              <a:tblPr firstRow="1" bandRow="1">
                <a:tableStyleId>{5C22544A-7EE6-4342-B048-85BDC9FD1C3A}</a:tableStyleId>
              </a:tblPr>
              <a:tblGrid>
                <a:gridCol w="3470187">
                  <a:extLst>
                    <a:ext uri="{9D8B030D-6E8A-4147-A177-3AD203B41FA5}">
                      <a16:colId xmlns:a16="http://schemas.microsoft.com/office/drawing/2014/main" val="2535527218"/>
                    </a:ext>
                  </a:extLst>
                </a:gridCol>
                <a:gridCol w="3470187">
                  <a:extLst>
                    <a:ext uri="{9D8B030D-6E8A-4147-A177-3AD203B41FA5}">
                      <a16:colId xmlns:a16="http://schemas.microsoft.com/office/drawing/2014/main" val="1309577746"/>
                    </a:ext>
                  </a:extLst>
                </a:gridCol>
              </a:tblGrid>
              <a:tr h="1512167">
                <a:tc>
                  <a:txBody>
                    <a:bodyPr/>
                    <a:lstStyle/>
                    <a:p>
                      <a:endParaRPr lang="en-US" sz="1600" dirty="0">
                        <a:latin typeface="Work Sans" pitchFamily="2" charset="0"/>
                      </a:endParaRPr>
                    </a:p>
                  </a:txBody>
                  <a:tcPr/>
                </a:tc>
                <a:tc>
                  <a:txBody>
                    <a:bodyPr/>
                    <a:lstStyle/>
                    <a:p>
                      <a:endParaRPr lang="en-US" sz="1600">
                        <a:latin typeface="Work Sans" pitchFamily="2" charset="0"/>
                      </a:endParaRPr>
                    </a:p>
                  </a:txBody>
                  <a:tcPr/>
                </a:tc>
                <a:extLst>
                  <a:ext uri="{0D108BD9-81ED-4DB2-BD59-A6C34878D82A}">
                    <a16:rowId xmlns:a16="http://schemas.microsoft.com/office/drawing/2014/main" val="2735351155"/>
                  </a:ext>
                </a:extLst>
              </a:tr>
              <a:tr h="2148367">
                <a:tc>
                  <a:txBody>
                    <a:bodyPr/>
                    <a:lstStyle/>
                    <a:p>
                      <a:r>
                        <a:rPr lang="en-US" altLang="en-US" sz="1600" dirty="0">
                          <a:latin typeface="Work Sans" pitchFamily="2" charset="0"/>
                        </a:rPr>
                        <a:t>there is a significant amount of steps and details to learn before the first simple demo application works</a:t>
                      </a:r>
                      <a:endParaRPr lang="en-US" sz="1600" dirty="0">
                        <a:latin typeface="Work Sans" pitchFamily="2" charset="0"/>
                      </a:endParaRPr>
                    </a:p>
                  </a:txBody>
                  <a:tcPr/>
                </a:tc>
                <a:tc>
                  <a:txBody>
                    <a:bodyPr/>
                    <a:lstStyle/>
                    <a:p>
                      <a:r>
                        <a:rPr lang="en-US" altLang="en-US" sz="1600" dirty="0">
                          <a:latin typeface="Work Sans" pitchFamily="2" charset="0"/>
                        </a:rPr>
                        <a:t>advanced applications are within reach, without an overwhelming amount of programming, as soon as one has understood the basic demos</a:t>
                      </a:r>
                      <a:endParaRPr lang="en-US" sz="1600" dirty="0">
                        <a:latin typeface="Work Sans" pitchFamily="2" charset="0"/>
                      </a:endParaRPr>
                    </a:p>
                  </a:txBody>
                  <a:tcPr/>
                </a:tc>
                <a:extLst>
                  <a:ext uri="{0D108BD9-81ED-4DB2-BD59-A6C34878D82A}">
                    <a16:rowId xmlns:a16="http://schemas.microsoft.com/office/drawing/2014/main" val="2935249521"/>
                  </a:ext>
                </a:extLst>
              </a:tr>
            </a:tbl>
          </a:graphicData>
        </a:graphic>
      </p:graphicFrame>
      <p:pic>
        <p:nvPicPr>
          <p:cNvPr id="4" name="Immagine 3">
            <a:extLst>
              <a:ext uri="{FF2B5EF4-FFF2-40B4-BE49-F238E27FC236}">
                <a16:creationId xmlns:a16="http://schemas.microsoft.com/office/drawing/2014/main" id="{28B2B4EF-0375-4905-B14D-9885617F7139}"/>
              </a:ext>
            </a:extLst>
          </p:cNvPr>
          <p:cNvPicPr>
            <a:picLocks noChangeAspect="1"/>
          </p:cNvPicPr>
          <p:nvPr/>
        </p:nvPicPr>
        <p:blipFill rotWithShape="1">
          <a:blip r:embed="rId3">
            <a:clrChange>
              <a:clrFrom>
                <a:srgbClr val="A349A4"/>
              </a:clrFrom>
              <a:clrTo>
                <a:srgbClr val="A349A4">
                  <a:alpha val="0"/>
                </a:srgbClr>
              </a:clrTo>
            </a:clrChange>
          </a:blip>
          <a:srcRect r="51061"/>
          <a:stretch/>
        </p:blipFill>
        <p:spPr>
          <a:xfrm>
            <a:off x="5508104" y="2967830"/>
            <a:ext cx="1368152" cy="1471613"/>
          </a:xfrm>
          <a:prstGeom prst="rect">
            <a:avLst/>
          </a:prstGeom>
        </p:spPr>
      </p:pic>
      <p:pic>
        <p:nvPicPr>
          <p:cNvPr id="9" name="Immagine 8">
            <a:extLst>
              <a:ext uri="{FF2B5EF4-FFF2-40B4-BE49-F238E27FC236}">
                <a16:creationId xmlns:a16="http://schemas.microsoft.com/office/drawing/2014/main" id="{8D0A9635-FAF2-43FB-99DB-9E4894D88AF7}"/>
              </a:ext>
            </a:extLst>
          </p:cNvPr>
          <p:cNvPicPr>
            <a:picLocks noChangeAspect="1"/>
          </p:cNvPicPr>
          <p:nvPr/>
        </p:nvPicPr>
        <p:blipFill rotWithShape="1">
          <a:blip r:embed="rId3">
            <a:clrChange>
              <a:clrFrom>
                <a:srgbClr val="A349A4"/>
              </a:clrFrom>
              <a:clrTo>
                <a:srgbClr val="A349A4">
                  <a:alpha val="0"/>
                </a:srgbClr>
              </a:clrTo>
            </a:clrChange>
          </a:blip>
          <a:srcRect l="48939" t="-1979" r="2122" b="1979"/>
          <a:stretch/>
        </p:blipFill>
        <p:spPr>
          <a:xfrm>
            <a:off x="2123728" y="2967830"/>
            <a:ext cx="1368152" cy="1471613"/>
          </a:xfrm>
          <a:prstGeom prst="rect">
            <a:avLst/>
          </a:prstGeom>
        </p:spPr>
      </p:pic>
    </p:spTree>
    <p:extLst>
      <p:ext uri="{BB962C8B-B14F-4D97-AF65-F5344CB8AC3E}">
        <p14:creationId xmlns:p14="http://schemas.microsoft.com/office/powerpoint/2010/main" val="3632298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lnSpc>
                <a:spcPct val="200000"/>
              </a:lnSpc>
              <a:spcBef>
                <a:spcPct val="0"/>
              </a:spcBef>
              <a:buNone/>
            </a:pPr>
            <a:r>
              <a:rPr lang="en-US" altLang="en-US" sz="1600" dirty="0">
                <a:latin typeface="Work Sans" pitchFamily="2" charset="0"/>
              </a:rPr>
              <a:t>What tool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3" name="Rettangolo 2">
            <a:extLst>
              <a:ext uri="{FF2B5EF4-FFF2-40B4-BE49-F238E27FC236}">
                <a16:creationId xmlns:a16="http://schemas.microsoft.com/office/drawing/2014/main" id="{099C88A0-1C33-4473-AC56-30137A9FF18C}"/>
              </a:ext>
            </a:extLst>
          </p:cNvPr>
          <p:cNvSpPr/>
          <p:nvPr/>
        </p:nvSpPr>
        <p:spPr>
          <a:xfrm>
            <a:off x="4061967" y="2944208"/>
            <a:ext cx="4418197" cy="338554"/>
          </a:xfrm>
          <a:prstGeom prst="rect">
            <a:avLst/>
          </a:prstGeom>
        </p:spPr>
        <p:txBody>
          <a:bodyPr wrap="none">
            <a:spAutoFit/>
          </a:bodyPr>
          <a:lstStyle/>
          <a:p>
            <a:r>
              <a:rPr lang="en-US" sz="1600" dirty="0">
                <a:latin typeface="Work Sans" pitchFamily="2" charset="0"/>
                <a:hlinkClick r:id="rId3"/>
              </a:rPr>
              <a:t>https://flask.palletsprojects.com/en/2.2.x/</a:t>
            </a:r>
            <a:endParaRPr lang="en-US" sz="1600" dirty="0">
              <a:latin typeface="Work Sans" pitchFamily="2" charset="0"/>
            </a:endParaRPr>
          </a:p>
        </p:txBody>
      </p:sp>
      <p:pic>
        <p:nvPicPr>
          <p:cNvPr id="3074" name="Picture 2" descr="Flask: web development, one drop at a time">
            <a:extLst>
              <a:ext uri="{FF2B5EF4-FFF2-40B4-BE49-F238E27FC236}">
                <a16:creationId xmlns:a16="http://schemas.microsoft.com/office/drawing/2014/main" id="{5A6670D3-6170-443D-A43D-8B8B44AAAB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033285"/>
            <a:ext cx="3270895" cy="1280255"/>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a:extLst>
              <a:ext uri="{FF2B5EF4-FFF2-40B4-BE49-F238E27FC236}">
                <a16:creationId xmlns:a16="http://schemas.microsoft.com/office/drawing/2014/main" id="{83F445CA-233C-4C05-8A63-7A70BB79D355}"/>
              </a:ext>
            </a:extLst>
          </p:cNvPr>
          <p:cNvSpPr/>
          <p:nvPr/>
        </p:nvSpPr>
        <p:spPr>
          <a:xfrm>
            <a:off x="4191324" y="3981236"/>
            <a:ext cx="4328429" cy="338554"/>
          </a:xfrm>
          <a:prstGeom prst="rect">
            <a:avLst/>
          </a:prstGeom>
        </p:spPr>
        <p:txBody>
          <a:bodyPr wrap="none">
            <a:spAutoFit/>
          </a:bodyPr>
          <a:lstStyle/>
          <a:p>
            <a:r>
              <a:rPr lang="en-US" sz="1600" dirty="0">
                <a:latin typeface="Work Sans" pitchFamily="2" charset="0"/>
                <a:hlinkClick r:id="rId5"/>
              </a:rPr>
              <a:t>https://wtforms.readthedocs.io/en/3.0.x/</a:t>
            </a:r>
            <a:endParaRPr lang="en-US" sz="1600" dirty="0">
              <a:latin typeface="Work Sans" pitchFamily="2" charset="0"/>
            </a:endParaRPr>
          </a:p>
        </p:txBody>
      </p:sp>
      <p:pic>
        <p:nvPicPr>
          <p:cNvPr id="3076" name="Picture 4" descr="Logo">
            <a:extLst>
              <a:ext uri="{FF2B5EF4-FFF2-40B4-BE49-F238E27FC236}">
                <a16:creationId xmlns:a16="http://schemas.microsoft.com/office/drawing/2014/main" id="{C12860A7-667D-4BFA-9D82-4376C9CE98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3703637"/>
            <a:ext cx="2314575" cy="65722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E4C7452B-618C-4272-A3E3-CA3515BD46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797550"/>
            <a:ext cx="2857500" cy="1143000"/>
          </a:xfrm>
          <a:prstGeom prst="rect">
            <a:avLst/>
          </a:prstGeom>
          <a:noFill/>
          <a:extLst>
            <a:ext uri="{909E8E84-426E-40DD-AFC4-6F175D3DCCD1}">
              <a14:hiddenFill xmlns:a14="http://schemas.microsoft.com/office/drawing/2010/main">
                <a:solidFill>
                  <a:srgbClr val="FFFFFF"/>
                </a:solidFill>
              </a14:hiddenFill>
            </a:ext>
          </a:extLst>
        </p:spPr>
      </p:pic>
      <p:sp>
        <p:nvSpPr>
          <p:cNvPr id="6" name="Rettangolo 5">
            <a:extLst>
              <a:ext uri="{FF2B5EF4-FFF2-40B4-BE49-F238E27FC236}">
                <a16:creationId xmlns:a16="http://schemas.microsoft.com/office/drawing/2014/main" id="{89D72AEE-C83A-4635-8B43-4CD70794B6DC}"/>
              </a:ext>
            </a:extLst>
          </p:cNvPr>
          <p:cNvSpPr/>
          <p:nvPr/>
        </p:nvSpPr>
        <p:spPr>
          <a:xfrm>
            <a:off x="4127204" y="5184384"/>
            <a:ext cx="4341253" cy="584775"/>
          </a:xfrm>
          <a:prstGeom prst="rect">
            <a:avLst/>
          </a:prstGeom>
        </p:spPr>
        <p:txBody>
          <a:bodyPr wrap="none">
            <a:spAutoFit/>
          </a:bodyPr>
          <a:lstStyle/>
          <a:p>
            <a:r>
              <a:rPr lang="en-US" sz="1600" dirty="0">
                <a:latin typeface="Work Sans" pitchFamily="2" charset="0"/>
                <a:hlinkClick r:id="rId8"/>
              </a:rPr>
              <a:t>https://jinja.palletsprojects.com/en/3.1.x/</a:t>
            </a:r>
            <a:endParaRPr lang="en-US" sz="1600" dirty="0">
              <a:latin typeface="Work Sans" pitchFamily="2" charset="0"/>
            </a:endParaRPr>
          </a:p>
          <a:p>
            <a:r>
              <a:rPr lang="en-US" sz="1600" dirty="0">
                <a:latin typeface="Work Sans" pitchFamily="2" charset="0"/>
              </a:rPr>
              <a:t>(it is part of Flask)</a:t>
            </a:r>
          </a:p>
        </p:txBody>
      </p:sp>
    </p:spTree>
    <p:extLst>
      <p:ext uri="{BB962C8B-B14F-4D97-AF65-F5344CB8AC3E}">
        <p14:creationId xmlns:p14="http://schemas.microsoft.com/office/powerpoint/2010/main" val="1383925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lnSpc>
                <a:spcPct val="200000"/>
              </a:lnSpc>
              <a:spcBef>
                <a:spcPct val="0"/>
              </a:spcBef>
              <a:buNone/>
            </a:pPr>
            <a:r>
              <a:rPr lang="en-US" altLang="en-US" sz="1600" dirty="0">
                <a:latin typeface="Work Sans" pitchFamily="2" charset="0"/>
              </a:rPr>
              <a:t>A base knowledge of HTML is required</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lt;!DOCTYPE html&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tml&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ead&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title&gt;</a:t>
            </a:r>
            <a:r>
              <a:rPr lang="en-US" altLang="en-US" sz="1200" dirty="0">
                <a:latin typeface="Consolas" panose="020B0609020204030204" pitchFamily="49" charset="0"/>
                <a:cs typeface="Courier New" panose="02070309020205020404" pitchFamily="49" charset="0"/>
              </a:rPr>
              <a:t>Base HTML page with form</a:t>
            </a:r>
            <a:r>
              <a:rPr lang="en-US" altLang="en-US" sz="1200" dirty="0">
                <a:solidFill>
                  <a:srgbClr val="0066FF"/>
                </a:solidFill>
                <a:latin typeface="Consolas" panose="020B0609020204030204" pitchFamily="49" charset="0"/>
                <a:cs typeface="Courier New" panose="02070309020205020404" pitchFamily="49" charset="0"/>
              </a:rPr>
              <a:t>&lt;/title&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ead&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body&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1&gt;</a:t>
            </a:r>
            <a:r>
              <a:rPr lang="en-US" altLang="en-US" sz="1200" dirty="0">
                <a:latin typeface="Consolas" panose="020B0609020204030204" pitchFamily="49" charset="0"/>
                <a:cs typeface="Courier New" panose="02070309020205020404" pitchFamily="49" charset="0"/>
              </a:rPr>
              <a:t>An example of HTML page</a:t>
            </a:r>
            <a:r>
              <a:rPr lang="en-US" altLang="en-US" sz="1200" dirty="0">
                <a:solidFill>
                  <a:srgbClr val="0066FF"/>
                </a:solidFill>
                <a:latin typeface="Consolas" panose="020B0609020204030204" pitchFamily="49" charset="0"/>
                <a:cs typeface="Courier New" panose="02070309020205020404" pitchFamily="49" charset="0"/>
              </a:rPr>
              <a:t>&lt;/h1&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p&gt;</a:t>
            </a:r>
            <a:r>
              <a:rPr lang="en-US" altLang="en-US" sz="1200" dirty="0">
                <a:latin typeface="Consolas" panose="020B0609020204030204" pitchFamily="49" charset="0"/>
                <a:cs typeface="Courier New" panose="02070309020205020404" pitchFamily="49" charset="0"/>
              </a:rPr>
              <a:t>Giusto per dare </a:t>
            </a:r>
            <a:r>
              <a:rPr lang="en-US" altLang="en-US" sz="1200" dirty="0" err="1">
                <a:latin typeface="Consolas" panose="020B0609020204030204" pitchFamily="49" charset="0"/>
                <a:cs typeface="Courier New" panose="02070309020205020404" pitchFamily="49" charset="0"/>
              </a:rPr>
              <a:t>un'idea</a:t>
            </a:r>
            <a:r>
              <a:rPr lang="en-US" altLang="en-US" sz="1200" dirty="0">
                <a:solidFill>
                  <a:srgbClr val="0066FF"/>
                </a:solidFill>
                <a:latin typeface="Consolas" panose="020B06090202040302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a:t>
            </a:r>
            <a:r>
              <a:rPr lang="en-US" altLang="en-US" sz="1200" dirty="0" err="1">
                <a:solidFill>
                  <a:srgbClr val="0066FF"/>
                </a:solidFill>
                <a:latin typeface="Consolas" panose="020B0609020204030204" pitchFamily="49" charset="0"/>
                <a:cs typeface="Courier New" panose="02070309020205020404" pitchFamily="49" charset="0"/>
              </a:rPr>
              <a:t>h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endParaRPr lang="en-US" altLang="en-US" sz="1200" dirty="0">
              <a:solidFill>
                <a:srgbClr val="0066FF"/>
              </a:solidFill>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2&gt;</a:t>
            </a:r>
            <a:r>
              <a:rPr lang="en-US" altLang="en-US" sz="1200" dirty="0">
                <a:latin typeface="Consolas" panose="020B0609020204030204" pitchFamily="49" charset="0"/>
                <a:cs typeface="Courier New" panose="02070309020205020404" pitchFamily="49" charset="0"/>
              </a:rPr>
              <a:t>A form</a:t>
            </a:r>
            <a:r>
              <a:rPr lang="en-US" altLang="en-US" sz="1200" dirty="0">
                <a:solidFill>
                  <a:srgbClr val="0066FF"/>
                </a:solidFill>
                <a:latin typeface="Consolas" panose="020B0609020204030204" pitchFamily="49" charset="0"/>
                <a:cs typeface="Courier New" panose="02070309020205020404" pitchFamily="49" charset="0"/>
              </a:rPr>
              <a:t>&lt;/h2&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form </a:t>
            </a:r>
            <a:r>
              <a:rPr lang="en-US" altLang="en-US" sz="1200" dirty="0">
                <a:solidFill>
                  <a:srgbClr val="FF0000"/>
                </a:solidFill>
                <a:latin typeface="Consolas" panose="020B0609020204030204" pitchFamily="49" charset="0"/>
                <a:cs typeface="Courier New" panose="02070309020205020404" pitchFamily="49" charset="0"/>
              </a:rPr>
              <a:t>method</a:t>
            </a:r>
            <a:r>
              <a:rPr lang="en-US" altLang="en-US" sz="1200" dirty="0">
                <a:latin typeface="Consolas" panose="020B0609020204030204" pitchFamily="49" charset="0"/>
                <a:cs typeface="Courier New" panose="02070309020205020404" pitchFamily="49" charset="0"/>
              </a:rPr>
              <a:t>="get"</a:t>
            </a:r>
            <a:r>
              <a:rPr lang="en-US" altLang="en-US" sz="1200" dirty="0">
                <a:solidFill>
                  <a:srgbClr val="0066FF"/>
                </a:solidFill>
                <a:latin typeface="Consolas" panose="020B0609020204030204" pitchFamily="49" charset="0"/>
                <a:cs typeface="Courier New" panose="02070309020205020404" pitchFamily="49" charset="0"/>
              </a:rPr>
              <a:t>&gt;</a:t>
            </a:r>
            <a:r>
              <a:rPr lang="en-US" altLang="en-US" sz="1200" dirty="0">
                <a:latin typeface="Consolas" panose="020B0609020204030204" pitchFamily="49" charset="0"/>
                <a:cs typeface="Courier New" panose="02070309020205020404" pitchFamily="49" charset="0"/>
              </a:rPr>
              <a:t> </a:t>
            </a:r>
            <a:r>
              <a:rPr lang="en-US" altLang="en-US" sz="1200" dirty="0">
                <a:solidFill>
                  <a:srgbClr val="00B050"/>
                </a:solidFill>
                <a:latin typeface="Consolas" panose="020B0609020204030204" pitchFamily="49" charset="0"/>
                <a:cs typeface="Courier New" panose="02070309020205020404" pitchFamily="49" charset="0"/>
              </a:rPr>
              <a:t>&lt;!-- </a:t>
            </a:r>
            <a:r>
              <a:rPr lang="en-US" altLang="en-US" sz="1200" dirty="0" err="1">
                <a:solidFill>
                  <a:srgbClr val="00B050"/>
                </a:solidFill>
                <a:latin typeface="Consolas" panose="020B0609020204030204" pitchFamily="49" charset="0"/>
                <a:cs typeface="Courier New" panose="02070309020205020404" pitchFamily="49" charset="0"/>
              </a:rPr>
              <a:t>provare</a:t>
            </a:r>
            <a:r>
              <a:rPr lang="en-US" altLang="en-US" sz="1200" dirty="0">
                <a:solidFill>
                  <a:srgbClr val="00B050"/>
                </a:solidFill>
                <a:latin typeface="Consolas" panose="020B0609020204030204" pitchFamily="49" charset="0"/>
                <a:cs typeface="Courier New" panose="02070309020205020404" pitchFamily="49" charset="0"/>
              </a:rPr>
              <a:t> </a:t>
            </a:r>
            <a:r>
              <a:rPr lang="en-US" altLang="en-US" sz="1200" dirty="0" err="1">
                <a:solidFill>
                  <a:srgbClr val="00B050"/>
                </a:solidFill>
                <a:latin typeface="Consolas" panose="020B0609020204030204" pitchFamily="49" charset="0"/>
                <a:cs typeface="Courier New" panose="02070309020205020404" pitchFamily="49" charset="0"/>
              </a:rPr>
              <a:t>anche</a:t>
            </a:r>
            <a:r>
              <a:rPr lang="en-US" altLang="en-US" sz="1200" dirty="0">
                <a:solidFill>
                  <a:srgbClr val="00B050"/>
                </a:solidFill>
                <a:latin typeface="Consolas" panose="020B0609020204030204" pitchFamily="49" charset="0"/>
                <a:cs typeface="Courier New" panose="02070309020205020404" pitchFamily="49" charset="0"/>
              </a:rPr>
              <a:t> method="post" --&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label </a:t>
            </a:r>
            <a:r>
              <a:rPr lang="en-US" altLang="en-US" sz="1200" dirty="0">
                <a:solidFill>
                  <a:srgbClr val="FF0000"/>
                </a:solidFill>
                <a:latin typeface="Consolas" panose="020B0609020204030204" pitchFamily="49" charset="0"/>
                <a:cs typeface="Courier New" panose="02070309020205020404" pitchFamily="49" charset="0"/>
              </a:rPr>
              <a:t>for</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fname</a:t>
            </a:r>
            <a:r>
              <a:rPr lang="en-US" altLang="en-US" sz="1200" dirty="0">
                <a:latin typeface="Consolas" panose="020B0609020204030204" pitchFamily="49" charset="0"/>
                <a:cs typeface="Courier New" panose="02070309020205020404" pitchFamily="49" charset="0"/>
              </a:rPr>
              <a:t>"&gt;First Name:</a:t>
            </a:r>
            <a:r>
              <a:rPr lang="en-US" altLang="en-US" sz="1200" dirty="0">
                <a:solidFill>
                  <a:srgbClr val="0066FF"/>
                </a:solidFill>
                <a:latin typeface="Consolas" panose="020B0609020204030204" pitchFamily="49" charset="0"/>
                <a:cs typeface="Courier New" panose="02070309020205020404" pitchFamily="49" charset="0"/>
              </a:rPr>
              <a:t>&lt;/label&g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input </a:t>
            </a:r>
            <a:r>
              <a:rPr lang="en-US" altLang="en-US" sz="1200" dirty="0">
                <a:solidFill>
                  <a:srgbClr val="FF0000"/>
                </a:solidFill>
                <a:latin typeface="Consolas" panose="020B0609020204030204" pitchFamily="49" charset="0"/>
                <a:cs typeface="Courier New" panose="02070309020205020404" pitchFamily="49" charset="0"/>
              </a:rPr>
              <a:t>type</a:t>
            </a:r>
            <a:r>
              <a:rPr lang="en-US" altLang="en-US" sz="1200" dirty="0">
                <a:latin typeface="Consolas" panose="020B0609020204030204" pitchFamily="49" charset="0"/>
                <a:cs typeface="Courier New" panose="02070309020205020404" pitchFamily="49" charset="0"/>
              </a:rPr>
              <a:t>="text" </a:t>
            </a:r>
            <a:r>
              <a:rPr lang="en-US" altLang="en-US" sz="1200" dirty="0">
                <a:solidFill>
                  <a:srgbClr val="FF0000"/>
                </a:solidFill>
                <a:latin typeface="Consolas" panose="020B0609020204030204" pitchFamily="49" charset="0"/>
                <a:cs typeface="Courier New" panose="02070309020205020404" pitchFamily="49" charset="0"/>
              </a:rPr>
              <a:t>id</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f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name</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f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value</a:t>
            </a:r>
            <a:r>
              <a:rPr lang="en-US" altLang="en-US" sz="1200" dirty="0">
                <a:latin typeface="Consolas" panose="020B0609020204030204" pitchFamily="49" charset="0"/>
                <a:cs typeface="Courier New" panose="02070309020205020404" pitchFamily="49" charset="0"/>
              </a:rPr>
              <a:t>="Mario"&gt;</a:t>
            </a:r>
            <a:r>
              <a:rPr lang="en-US" altLang="en-US" sz="1200" dirty="0">
                <a:solidFill>
                  <a:srgbClr val="0066FF"/>
                </a:solidFill>
                <a:latin typeface="Consolas" panose="020B0609020204030204" pitchFamily="49" charset="0"/>
                <a:cs typeface="Courier New" panose="02070309020205020404" pitchFamily="49" charset="0"/>
              </a:rPr>
              <a: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label </a:t>
            </a:r>
            <a:r>
              <a:rPr lang="en-US" altLang="en-US" sz="1200" dirty="0">
                <a:solidFill>
                  <a:srgbClr val="FF0000"/>
                </a:solidFill>
                <a:latin typeface="Consolas" panose="020B0609020204030204" pitchFamily="49" charset="0"/>
                <a:cs typeface="Courier New" panose="02070309020205020404" pitchFamily="49" charset="0"/>
              </a:rPr>
              <a:t>for</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lname</a:t>
            </a:r>
            <a:r>
              <a:rPr lang="en-US" altLang="en-US" sz="1200" dirty="0">
                <a:latin typeface="Consolas" panose="020B0609020204030204" pitchFamily="49" charset="0"/>
                <a:cs typeface="Courier New" panose="02070309020205020404" pitchFamily="49" charset="0"/>
              </a:rPr>
              <a:t>"&gt;Last Name:</a:t>
            </a:r>
            <a:r>
              <a:rPr lang="en-US" altLang="en-US" sz="1200" dirty="0">
                <a:solidFill>
                  <a:srgbClr val="0066FF"/>
                </a:solidFill>
                <a:latin typeface="Consolas" panose="020B0609020204030204" pitchFamily="49" charset="0"/>
                <a:cs typeface="Courier New" panose="02070309020205020404" pitchFamily="49" charset="0"/>
              </a:rPr>
              <a:t>&lt;/label&g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input </a:t>
            </a:r>
            <a:r>
              <a:rPr lang="en-US" altLang="en-US" sz="1200" dirty="0">
                <a:solidFill>
                  <a:srgbClr val="FF0000"/>
                </a:solidFill>
                <a:latin typeface="Consolas" panose="020B0609020204030204" pitchFamily="49" charset="0"/>
                <a:cs typeface="Courier New" panose="02070309020205020404" pitchFamily="49" charset="0"/>
              </a:rPr>
              <a:t>type</a:t>
            </a:r>
            <a:r>
              <a:rPr lang="en-US" altLang="en-US" sz="1200" dirty="0">
                <a:latin typeface="Consolas" panose="020B0609020204030204" pitchFamily="49" charset="0"/>
                <a:cs typeface="Courier New" panose="02070309020205020404" pitchFamily="49" charset="0"/>
              </a:rPr>
              <a:t>="text" </a:t>
            </a:r>
            <a:r>
              <a:rPr lang="en-US" altLang="en-US" sz="1200" dirty="0">
                <a:solidFill>
                  <a:srgbClr val="FF0000"/>
                </a:solidFill>
                <a:latin typeface="Consolas" panose="020B0609020204030204" pitchFamily="49" charset="0"/>
                <a:cs typeface="Courier New" panose="02070309020205020404" pitchFamily="49" charset="0"/>
              </a:rPr>
              <a:t>id</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l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name</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l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value</a:t>
            </a:r>
            <a:r>
              <a:rPr lang="en-US" altLang="en-US" sz="1200" dirty="0">
                <a:latin typeface="Consolas" panose="020B0609020204030204" pitchFamily="49" charset="0"/>
                <a:cs typeface="Courier New" panose="02070309020205020404" pitchFamily="49" charset="0"/>
              </a:rPr>
              <a:t>="Rossi"&gt;</a:t>
            </a:r>
            <a:r>
              <a:rPr lang="en-US" altLang="en-US" sz="1200" dirty="0">
                <a:solidFill>
                  <a:srgbClr val="0066FF"/>
                </a:solidFill>
                <a:latin typeface="Consolas" panose="020B0609020204030204" pitchFamily="49" charset="0"/>
                <a:cs typeface="Courier New" panose="02070309020205020404" pitchFamily="49" charset="0"/>
              </a:rPr>
              <a: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input </a:t>
            </a:r>
            <a:r>
              <a:rPr lang="en-US" altLang="en-US" sz="1200" dirty="0">
                <a:solidFill>
                  <a:srgbClr val="FF0000"/>
                </a:solidFill>
                <a:latin typeface="Consolas" panose="020B0609020204030204" pitchFamily="49" charset="0"/>
                <a:cs typeface="Courier New" panose="02070309020205020404" pitchFamily="49" charset="0"/>
              </a:rPr>
              <a:t>type</a:t>
            </a:r>
            <a:r>
              <a:rPr lang="en-US" altLang="en-US" sz="1200" dirty="0">
                <a:latin typeface="Consolas" panose="020B0609020204030204" pitchFamily="49" charset="0"/>
                <a:cs typeface="Courier New" panose="02070309020205020404" pitchFamily="49" charset="0"/>
              </a:rPr>
              <a:t>="submit" </a:t>
            </a:r>
            <a:r>
              <a:rPr lang="en-US" altLang="en-US" sz="1200" dirty="0">
                <a:solidFill>
                  <a:srgbClr val="FF0000"/>
                </a:solidFill>
                <a:latin typeface="Consolas" panose="020B0609020204030204" pitchFamily="49" charset="0"/>
                <a:cs typeface="Courier New" panose="02070309020205020404" pitchFamily="49" charset="0"/>
              </a:rPr>
              <a:t>value</a:t>
            </a:r>
            <a:r>
              <a:rPr lang="en-US" altLang="en-US" sz="1200" dirty="0">
                <a:latin typeface="Consolas" panose="020B0609020204030204" pitchFamily="49" charset="0"/>
                <a:cs typeface="Courier New" panose="02070309020205020404" pitchFamily="49" charset="0"/>
              </a:rPr>
              <a:t>="Send"</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form&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p&gt;</a:t>
            </a:r>
            <a:r>
              <a:rPr lang="en-US" altLang="en-US" sz="1200" dirty="0">
                <a:latin typeface="Consolas" panose="020B0609020204030204" pitchFamily="49" charset="0"/>
                <a:cs typeface="Courier New" panose="02070309020205020404" pitchFamily="49" charset="0"/>
              </a:rPr>
              <a:t>Note that the form is not visible</a:t>
            </a:r>
            <a:r>
              <a:rPr lang="en-US" altLang="en-US" sz="1200" dirty="0">
                <a:solidFill>
                  <a:srgbClr val="0066FF"/>
                </a:solidFill>
                <a:latin typeface="Consolas" panose="020B06090202040302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p&gt;</a:t>
            </a:r>
            <a:r>
              <a:rPr lang="en-US" altLang="en-US" sz="1200" dirty="0">
                <a:latin typeface="Consolas" panose="020B0609020204030204" pitchFamily="49" charset="0"/>
                <a:cs typeface="Courier New" panose="02070309020205020404" pitchFamily="49" charset="0"/>
              </a:rPr>
              <a:t>Default width of text input field is 20 characters.</a:t>
            </a:r>
            <a:r>
              <a:rPr lang="en-US" altLang="en-US" sz="1200" dirty="0">
                <a:solidFill>
                  <a:srgbClr val="0066FF"/>
                </a:solidFill>
                <a:latin typeface="Consolas" panose="020B0609020204030204" pitchFamily="49" charset="0"/>
                <a:cs typeface="Courier New" panose="02070309020205020404" pitchFamily="49" charset="0"/>
              </a:rPr>
              <a:t>&lt;/p&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body&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tml&gt;</a:t>
            </a:r>
            <a:endParaRPr lang="en-US" altLang="en-US" sz="1200" dirty="0">
              <a:solidFill>
                <a:srgbClr val="0066FF"/>
              </a:solidFill>
              <a:latin typeface="Consolas" panose="020B0609020204030204" pitchFamily="49"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1891678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The </a:t>
            </a:r>
            <a:r>
              <a:rPr lang="en-US" altLang="en-US" sz="1600" dirty="0">
                <a:latin typeface="Work Sans" pitchFamily="2" charset="0"/>
                <a:hlinkClick r:id="rId3"/>
              </a:rPr>
              <a:t>tutorial</a:t>
            </a:r>
            <a:r>
              <a:rPr lang="en-US" altLang="en-US" sz="1600" dirty="0">
                <a:latin typeface="Work Sans" pitchFamily="2" charset="0"/>
              </a:rPr>
              <a:t> from Prof. </a:t>
            </a:r>
            <a:r>
              <a:rPr lang="en-US" altLang="en-US" sz="1600" dirty="0" err="1">
                <a:latin typeface="Work Sans" pitchFamily="2" charset="0"/>
              </a:rPr>
              <a:t>Langtangen</a:t>
            </a:r>
            <a:r>
              <a:rPr lang="en-US" altLang="en-US" sz="1600" dirty="0">
                <a:latin typeface="Work Sans" pitchFamily="2" charset="0"/>
              </a:rPr>
              <a:t> is fundamental </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The problem for a computational scientist who wants to enable mathematical calculations through the web is that most of the introductory examples on utilizing a particular </a:t>
            </a:r>
            <a:r>
              <a:rPr lang="en-US" altLang="en-US" sz="1600" b="1" dirty="0">
                <a:solidFill>
                  <a:schemeClr val="accent1">
                    <a:lumMod val="50000"/>
                  </a:schemeClr>
                </a:solidFill>
                <a:latin typeface="Work Sans" pitchFamily="2" charset="0"/>
              </a:rPr>
              <a:t>web framework </a:t>
            </a:r>
            <a:r>
              <a:rPr lang="en-US" altLang="en-US" sz="1600" dirty="0">
                <a:latin typeface="Work Sans" pitchFamily="2" charset="0"/>
              </a:rPr>
              <a:t>address web applications of very different nature, e.g., blogs and polls. Therefore, we have made an alternative introduction which explains, in the simplest possible way, how web frameworks can be used to</a:t>
            </a:r>
          </a:p>
          <a:p>
            <a:pPr algn="just" eaLnBrk="1" hangingPunct="1">
              <a:spcBef>
                <a:spcPct val="0"/>
              </a:spcBef>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generate a web page with input data to your application,</a:t>
            </a:r>
          </a:p>
          <a:p>
            <a:pPr marL="285750" indent="-285750" algn="just" eaLnBrk="1" hangingPunct="1">
              <a:spcBef>
                <a:spcPct val="0"/>
              </a:spcBef>
            </a:pPr>
            <a:r>
              <a:rPr lang="en-US" altLang="en-US" sz="1600" dirty="0">
                <a:latin typeface="Work Sans" pitchFamily="2" charset="0"/>
              </a:rPr>
              <a:t>run the application to perform mathematical computations, and</a:t>
            </a:r>
          </a:p>
          <a:p>
            <a:pPr marL="285750" indent="-285750" algn="just" eaLnBrk="1" hangingPunct="1">
              <a:spcBef>
                <a:spcPct val="0"/>
              </a:spcBef>
            </a:pPr>
            <a:r>
              <a:rPr lang="en-US" altLang="en-US" sz="1600" dirty="0">
                <a:latin typeface="Work Sans" pitchFamily="2" charset="0"/>
              </a:rPr>
              <a:t>generate a web page with the results of the computations.</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Flask is very easy to work with and extensive Python knowledge is not necessary. It is in fact enough to know about functions and modules. Beyond that, some knowledge of classes might be an advantag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216718314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33</TotalTime>
  <Words>3162</Words>
  <Application>Microsoft Office PowerPoint</Application>
  <PresentationFormat>Presentazione su schermo (4:3)</PresentationFormat>
  <Paragraphs>748</Paragraphs>
  <Slides>27</Slides>
  <Notes>13</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7</vt:i4>
      </vt:variant>
    </vt:vector>
  </HeadingPairs>
  <TitlesOfParts>
    <vt:vector size="33" baseType="lpstr">
      <vt:lpstr>Arial</vt:lpstr>
      <vt:lpstr>Calibri</vt:lpstr>
      <vt:lpstr>Consolas</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6</cp:revision>
  <dcterms:created xsi:type="dcterms:W3CDTF">2010-04-21T10:08:30Z</dcterms:created>
  <dcterms:modified xsi:type="dcterms:W3CDTF">2023-05-25T14:27:26Z</dcterms:modified>
</cp:coreProperties>
</file>